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4BDF20" w14:textId="09DC000A" w:rsidR="0026291C" w:rsidRDefault="009314E6" w:rsidP="0026291C">
      <w:pPr>
        <w:pStyle w:val="Psectionheading"/>
      </w:pPr>
      <w:r>
        <w:t>Multiple-</w:t>
      </w:r>
      <w:r w:rsidR="0026291C">
        <w:t>choice</w:t>
      </w:r>
      <w:r>
        <w:t xml:space="preserve"> </w:t>
      </w:r>
      <w:r w:rsidR="0026291C">
        <w:t>section</w:t>
      </w:r>
      <w:bookmarkStart w:id="0" w:name="_GoBack"/>
      <w:bookmarkEnd w:id="0"/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48"/>
        <w:gridCol w:w="862"/>
        <w:gridCol w:w="758"/>
        <w:gridCol w:w="900"/>
        <w:gridCol w:w="881"/>
        <w:gridCol w:w="882"/>
        <w:gridCol w:w="880"/>
        <w:gridCol w:w="881"/>
        <w:gridCol w:w="766"/>
        <w:gridCol w:w="763"/>
        <w:gridCol w:w="833"/>
      </w:tblGrid>
      <w:tr w:rsidR="0026291C" w14:paraId="120F3853" w14:textId="77777777" w:rsidTr="009E30C8">
        <w:tc>
          <w:tcPr>
            <w:tcW w:w="15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7FD2120" w14:textId="57FA43F7" w:rsidR="0026291C" w:rsidRPr="009E30C8" w:rsidRDefault="0026291C" w:rsidP="009314E6">
            <w:pPr>
              <w:pStyle w:val="Pquestiontextmainstem"/>
              <w:rPr>
                <w:rStyle w:val="Cquestionpartlabelbold"/>
              </w:rPr>
            </w:pPr>
            <w:r w:rsidRPr="009E30C8">
              <w:rPr>
                <w:rStyle w:val="Cquestionpartlabelbold"/>
              </w:rPr>
              <w:t xml:space="preserve">Question </w:t>
            </w:r>
          </w:p>
        </w:tc>
        <w:tc>
          <w:tcPr>
            <w:tcW w:w="9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4EC8F5C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8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24481E2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10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9377D31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9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0CA7C3A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  <w:tc>
          <w:tcPr>
            <w:tcW w:w="9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30C62C2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5</w:t>
            </w:r>
          </w:p>
        </w:tc>
        <w:tc>
          <w:tcPr>
            <w:tcW w:w="9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D359454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6</w:t>
            </w:r>
          </w:p>
        </w:tc>
        <w:tc>
          <w:tcPr>
            <w:tcW w:w="9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B883674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7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39DD51C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8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9056C44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9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0171F0F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</w:tr>
      <w:tr w:rsidR="0026291C" w14:paraId="7425F61A" w14:textId="77777777" w:rsidTr="009E30C8">
        <w:trPr>
          <w:trHeight w:val="510"/>
        </w:trPr>
        <w:tc>
          <w:tcPr>
            <w:tcW w:w="15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436271C" w14:textId="02B5936E" w:rsidR="0026291C" w:rsidRPr="009E30C8" w:rsidRDefault="0026291C" w:rsidP="009E30C8">
            <w:pPr>
              <w:pStyle w:val="Pquestiontextmainstem"/>
              <w:rPr>
                <w:rStyle w:val="Cquestionpartlabelbold"/>
              </w:rPr>
            </w:pPr>
            <w:r w:rsidRPr="009E30C8">
              <w:rPr>
                <w:rStyle w:val="Cquestionpartlabelbold"/>
              </w:rPr>
              <w:t>Answer</w:t>
            </w:r>
          </w:p>
        </w:tc>
        <w:tc>
          <w:tcPr>
            <w:tcW w:w="9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C875848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B</w:t>
            </w:r>
          </w:p>
        </w:tc>
        <w:tc>
          <w:tcPr>
            <w:tcW w:w="8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F528657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B</w:t>
            </w:r>
          </w:p>
        </w:tc>
        <w:tc>
          <w:tcPr>
            <w:tcW w:w="10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BF89CAF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C</w:t>
            </w:r>
          </w:p>
        </w:tc>
        <w:tc>
          <w:tcPr>
            <w:tcW w:w="9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B9FC0AF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B</w:t>
            </w:r>
          </w:p>
        </w:tc>
        <w:tc>
          <w:tcPr>
            <w:tcW w:w="9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AAFF4FB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A</w:t>
            </w:r>
          </w:p>
        </w:tc>
        <w:tc>
          <w:tcPr>
            <w:tcW w:w="9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B562150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C</w:t>
            </w:r>
          </w:p>
        </w:tc>
        <w:tc>
          <w:tcPr>
            <w:tcW w:w="9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248FBFD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B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4F7F18D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D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6FA837E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B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393475F" w14:textId="77777777" w:rsidR="0026291C" w:rsidRDefault="0026291C" w:rsidP="009E30C8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C</w:t>
            </w:r>
          </w:p>
        </w:tc>
      </w:tr>
    </w:tbl>
    <w:p w14:paraId="599DC631" w14:textId="77777777" w:rsidR="009314E6" w:rsidRDefault="009314E6" w:rsidP="009314E6">
      <w:pPr>
        <w:pStyle w:val="Pquestionheadingmc1stafterhead"/>
      </w:pPr>
    </w:p>
    <w:p w14:paraId="6F5F478B" w14:textId="77777777" w:rsidR="00794E02" w:rsidRDefault="00794E02" w:rsidP="009314E6">
      <w:pPr>
        <w:pStyle w:val="Pquestionheadingmc1stafterhead"/>
      </w:pPr>
      <w:r>
        <w:t xml:space="preserve">Question 1 </w:t>
      </w:r>
      <w:r>
        <w:tab/>
        <w:t>[1.1]</w:t>
      </w:r>
    </w:p>
    <w:p w14:paraId="35488254" w14:textId="77777777" w:rsidR="0026291C" w:rsidRPr="009E30C8" w:rsidRDefault="0026291C" w:rsidP="009E30C8">
      <w:pPr>
        <w:pStyle w:val="Pquestiontextmainstem"/>
        <w:rPr>
          <w:rStyle w:val="Cquestionpartlabelbold"/>
        </w:rPr>
      </w:pPr>
      <w:r w:rsidRPr="009E30C8">
        <w:rPr>
          <w:rStyle w:val="Cquestionpartlabelbold"/>
        </w:rPr>
        <w:t>B</w:t>
      </w:r>
    </w:p>
    <w:p w14:paraId="39BC9A78" w14:textId="77777777" w:rsidR="0026291C" w:rsidRDefault="0026291C" w:rsidP="0026291C">
      <w:pPr>
        <w:pStyle w:val="Pquestiontextmainstem"/>
      </w:pPr>
      <w:r>
        <w:t>18 × 6</w:t>
      </w:r>
    </w:p>
    <w:p w14:paraId="137ED227" w14:textId="77777777" w:rsidR="0026291C" w:rsidRDefault="0026291C" w:rsidP="0026291C">
      <w:pPr>
        <w:pStyle w:val="Pquestiontextmainstem"/>
      </w:pPr>
      <w:r>
        <w:t>= (10 + 8) × 6</w:t>
      </w:r>
    </w:p>
    <w:p w14:paraId="0350CC82" w14:textId="77777777" w:rsidR="0026291C" w:rsidRDefault="0026291C" w:rsidP="0026291C">
      <w:pPr>
        <w:pStyle w:val="Pquestiontextmainstem"/>
      </w:pPr>
      <w:r>
        <w:t>= 10 × 6 + 8 × 6</w:t>
      </w:r>
    </w:p>
    <w:p w14:paraId="4DC23C64" w14:textId="77777777" w:rsidR="00794E02" w:rsidRDefault="00794E02" w:rsidP="00794E02">
      <w:pPr>
        <w:pStyle w:val="Pquestionheadingmc"/>
      </w:pPr>
      <w:r>
        <w:t>Question 2</w:t>
      </w:r>
      <w:r>
        <w:tab/>
        <w:t>[1.2]</w:t>
      </w:r>
    </w:p>
    <w:p w14:paraId="2F93A5C4" w14:textId="77777777" w:rsidR="0026291C" w:rsidRPr="009E30C8" w:rsidRDefault="0026291C" w:rsidP="009E30C8">
      <w:pPr>
        <w:pStyle w:val="Pquestiontextmainstem"/>
        <w:rPr>
          <w:rStyle w:val="Cquestionpartlabelbold"/>
        </w:rPr>
      </w:pPr>
      <w:r w:rsidRPr="009E30C8">
        <w:rPr>
          <w:rStyle w:val="Cquestionpartlabelbold"/>
        </w:rPr>
        <w:t>B</w:t>
      </w:r>
    </w:p>
    <w:p w14:paraId="4E4B2E16" w14:textId="77777777" w:rsidR="0026291C" w:rsidRDefault="0026291C" w:rsidP="0026291C">
      <w:pPr>
        <w:pStyle w:val="Pquestiontextmainstem"/>
        <w:rPr>
          <w:rStyle w:val="Cquestionpartlabelbold"/>
        </w:rPr>
      </w:pPr>
      <w:r>
        <w:t>3</w:t>
      </w:r>
      <w:r>
        <w:rPr>
          <w:rStyle w:val="Csuperscript"/>
        </w:rPr>
        <w:t>5</w:t>
      </w:r>
      <w:r>
        <w:t xml:space="preserve"> = 3 × 3 × 3 × 3 × 3</w:t>
      </w:r>
    </w:p>
    <w:p w14:paraId="3533F2AF" w14:textId="77777777" w:rsidR="00794E02" w:rsidRDefault="00794E02" w:rsidP="00794E02">
      <w:pPr>
        <w:pStyle w:val="Pquestionheadingmc"/>
      </w:pPr>
      <w:r>
        <w:t>Question 3</w:t>
      </w:r>
      <w:r>
        <w:tab/>
        <w:t>[1.2]</w:t>
      </w:r>
    </w:p>
    <w:p w14:paraId="24F2049C" w14:textId="77777777" w:rsidR="0026291C" w:rsidRPr="009E30C8" w:rsidRDefault="0026291C" w:rsidP="009E30C8">
      <w:pPr>
        <w:pStyle w:val="Pquestiontextmainstem"/>
        <w:rPr>
          <w:rStyle w:val="Cquestionpartlabelbold"/>
        </w:rPr>
      </w:pPr>
      <w:r w:rsidRPr="009E30C8">
        <w:rPr>
          <w:rStyle w:val="Cquestionpartlabelbold"/>
        </w:rPr>
        <w:t>C</w:t>
      </w:r>
    </w:p>
    <w:p w14:paraId="73A790C3" w14:textId="77777777" w:rsidR="0026291C" w:rsidRDefault="0026291C" w:rsidP="0026291C">
      <w:pPr>
        <w:pStyle w:val="Pquestiontextmainstem"/>
      </w:pPr>
      <w:r>
        <w:t>Cube root of 27 = 3</w:t>
      </w:r>
    </w:p>
    <w:p w14:paraId="7E697C9A" w14:textId="77777777" w:rsidR="00794E02" w:rsidRDefault="00794E02" w:rsidP="00794E02">
      <w:pPr>
        <w:pStyle w:val="Pquestionheadingmc"/>
      </w:pPr>
      <w:r>
        <w:t>Question 4</w:t>
      </w:r>
      <w:r>
        <w:tab/>
        <w:t>[1.3]</w:t>
      </w:r>
    </w:p>
    <w:p w14:paraId="2FDE1236" w14:textId="77777777" w:rsidR="0026291C" w:rsidRPr="009E30C8" w:rsidRDefault="0026291C" w:rsidP="009E30C8">
      <w:pPr>
        <w:pStyle w:val="Pquestiontextmainstem"/>
        <w:rPr>
          <w:rStyle w:val="Cquestionpartlabelbold"/>
        </w:rPr>
      </w:pPr>
      <w:r w:rsidRPr="009E30C8">
        <w:rPr>
          <w:rStyle w:val="Cquestionpartlabelbold"/>
        </w:rPr>
        <w:t>B</w:t>
      </w:r>
    </w:p>
    <w:p w14:paraId="756D7B9A" w14:textId="77777777" w:rsidR="0026291C" w:rsidRDefault="0026291C" w:rsidP="0026291C">
      <w:pPr>
        <w:pStyle w:val="Pquestiontextmainstem"/>
      </w:pPr>
      <w:r>
        <w:t>360 ÷ 30</w:t>
      </w:r>
    </w:p>
    <w:p w14:paraId="042BC8EC" w14:textId="77777777" w:rsidR="0026291C" w:rsidRDefault="0026291C" w:rsidP="0026291C">
      <w:pPr>
        <w:pStyle w:val="Pquestiontextmainstem"/>
      </w:pPr>
      <w:r>
        <w:t>= 36 ÷ 3</w:t>
      </w:r>
    </w:p>
    <w:p w14:paraId="1EC7B085" w14:textId="77777777" w:rsidR="0026291C" w:rsidRDefault="0026291C" w:rsidP="0026291C">
      <w:pPr>
        <w:pStyle w:val="Pquestiontextmainstem"/>
      </w:pPr>
      <w:r>
        <w:t>= 12</w:t>
      </w:r>
    </w:p>
    <w:p w14:paraId="6DCBAD4A" w14:textId="77777777" w:rsidR="0026291C" w:rsidRDefault="0026291C" w:rsidP="0026291C">
      <w:pPr>
        <w:pStyle w:val="Pquestiontextmainstem"/>
      </w:pPr>
      <w:r>
        <w:t>$12 per student</w:t>
      </w:r>
    </w:p>
    <w:p w14:paraId="39C3DAF5" w14:textId="77777777" w:rsidR="00794E02" w:rsidRDefault="00794E02" w:rsidP="00794E02">
      <w:pPr>
        <w:pStyle w:val="Pquestionheadingmc"/>
      </w:pPr>
      <w:r>
        <w:t>Question 5</w:t>
      </w:r>
      <w:r>
        <w:tab/>
        <w:t>[1.3]</w:t>
      </w:r>
    </w:p>
    <w:p w14:paraId="29B3B236" w14:textId="77777777" w:rsidR="0026291C" w:rsidRPr="009E30C8" w:rsidRDefault="0026291C" w:rsidP="009E30C8">
      <w:pPr>
        <w:pStyle w:val="Pquestiontextmainstem"/>
        <w:rPr>
          <w:rStyle w:val="Cquestionpartlabelbold"/>
        </w:rPr>
      </w:pPr>
      <w:r w:rsidRPr="009E30C8">
        <w:rPr>
          <w:rStyle w:val="Cquestionpartlabelbold"/>
        </w:rPr>
        <w:t>A</w:t>
      </w:r>
    </w:p>
    <w:tbl>
      <w:tblPr>
        <w:tblStyle w:val="TableGrid"/>
        <w:tblW w:w="0" w:type="auto"/>
        <w:tblInd w:w="397" w:type="dxa"/>
        <w:tblLook w:val="04A0" w:firstRow="1" w:lastRow="0" w:firstColumn="1" w:lastColumn="0" w:noHBand="0" w:noVBand="1"/>
      </w:tblPr>
      <w:tblGrid>
        <w:gridCol w:w="2518"/>
        <w:gridCol w:w="2268"/>
        <w:gridCol w:w="2268"/>
        <w:gridCol w:w="2268"/>
      </w:tblGrid>
      <w:tr w:rsidR="00173925" w:rsidRPr="00173925" w14:paraId="68465BC8" w14:textId="77777777" w:rsidTr="009314E6">
        <w:tc>
          <w:tcPr>
            <w:tcW w:w="2518" w:type="dxa"/>
          </w:tcPr>
          <w:p w14:paraId="6DC886D9" w14:textId="6B37DE32" w:rsidR="00173925" w:rsidRPr="00173925" w:rsidRDefault="00173925" w:rsidP="009314E6">
            <w:pPr>
              <w:pStyle w:val="Pquestiontextmainstem"/>
              <w:rPr>
                <w:rStyle w:val="Cquestionpartlabelbold"/>
              </w:rPr>
            </w:pPr>
            <w:r w:rsidRPr="00173925">
              <w:rPr>
                <w:rStyle w:val="Cquestionpartlabelbold"/>
              </w:rPr>
              <w:t>Option A</w:t>
            </w:r>
          </w:p>
        </w:tc>
        <w:tc>
          <w:tcPr>
            <w:tcW w:w="2268" w:type="dxa"/>
          </w:tcPr>
          <w:p w14:paraId="40EA2CBE" w14:textId="59542590" w:rsidR="00173925" w:rsidRPr="00173925" w:rsidRDefault="00173925" w:rsidP="009314E6">
            <w:pPr>
              <w:pStyle w:val="Pquestiontextmainstem"/>
              <w:rPr>
                <w:rStyle w:val="Cquestionpartlabelbold"/>
              </w:rPr>
            </w:pPr>
            <w:r w:rsidRPr="00173925">
              <w:rPr>
                <w:rStyle w:val="Cquestionpartlabelbold"/>
              </w:rPr>
              <w:t>Option B</w:t>
            </w:r>
          </w:p>
        </w:tc>
        <w:tc>
          <w:tcPr>
            <w:tcW w:w="2268" w:type="dxa"/>
          </w:tcPr>
          <w:p w14:paraId="72C33CE0" w14:textId="0C31F9D4" w:rsidR="00173925" w:rsidRPr="00173925" w:rsidRDefault="00173925" w:rsidP="009314E6">
            <w:pPr>
              <w:pStyle w:val="Pquestiontextmainstem"/>
              <w:rPr>
                <w:rStyle w:val="Cquestionpartlabelbold"/>
              </w:rPr>
            </w:pPr>
            <w:r w:rsidRPr="00173925">
              <w:rPr>
                <w:rStyle w:val="Cquestionpartlabelbold"/>
              </w:rPr>
              <w:t>Option C</w:t>
            </w:r>
          </w:p>
        </w:tc>
        <w:tc>
          <w:tcPr>
            <w:tcW w:w="2268" w:type="dxa"/>
          </w:tcPr>
          <w:p w14:paraId="470364FF" w14:textId="7449FECC" w:rsidR="00173925" w:rsidRPr="00173925" w:rsidRDefault="00173925" w:rsidP="009314E6">
            <w:pPr>
              <w:pStyle w:val="Pquestiontextmainstem"/>
              <w:rPr>
                <w:rStyle w:val="Cquestionpartlabelbold"/>
              </w:rPr>
            </w:pPr>
            <w:r w:rsidRPr="00173925">
              <w:rPr>
                <w:rStyle w:val="Cquestionpartlabelbold"/>
              </w:rPr>
              <w:t>Option D</w:t>
            </w:r>
          </w:p>
        </w:tc>
      </w:tr>
      <w:tr w:rsidR="00173925" w:rsidRPr="00173925" w14:paraId="7D2CAAB1" w14:textId="77777777" w:rsidTr="009314E6">
        <w:tc>
          <w:tcPr>
            <w:tcW w:w="2518" w:type="dxa"/>
          </w:tcPr>
          <w:p w14:paraId="6E3BFCFE" w14:textId="77777777" w:rsidR="00173925" w:rsidRPr="00173925" w:rsidRDefault="00173925" w:rsidP="00173925">
            <w:pPr>
              <w:pStyle w:val="Pquestiontextmainstem"/>
            </w:pPr>
            <w:r w:rsidRPr="00173925">
              <w:t>480 ÷ 8</w:t>
            </w:r>
          </w:p>
        </w:tc>
        <w:tc>
          <w:tcPr>
            <w:tcW w:w="2268" w:type="dxa"/>
          </w:tcPr>
          <w:p w14:paraId="0E658759" w14:textId="77777777" w:rsidR="00173925" w:rsidRPr="00173925" w:rsidRDefault="00173925" w:rsidP="00173925">
            <w:pPr>
              <w:pStyle w:val="Pquestiontextmainstem"/>
            </w:pPr>
            <w:r w:rsidRPr="00173925">
              <w:t>480 ÷ 8</w:t>
            </w:r>
          </w:p>
        </w:tc>
        <w:tc>
          <w:tcPr>
            <w:tcW w:w="2268" w:type="dxa"/>
          </w:tcPr>
          <w:p w14:paraId="68062A89" w14:textId="77777777" w:rsidR="00173925" w:rsidRPr="00173925" w:rsidRDefault="00173925" w:rsidP="00173925">
            <w:pPr>
              <w:pStyle w:val="Pquestiontextmainstem"/>
            </w:pPr>
            <w:r w:rsidRPr="00173925">
              <w:t>480 ÷ 8</w:t>
            </w:r>
          </w:p>
        </w:tc>
        <w:tc>
          <w:tcPr>
            <w:tcW w:w="2268" w:type="dxa"/>
          </w:tcPr>
          <w:p w14:paraId="4F9AB55E" w14:textId="77777777" w:rsidR="00173925" w:rsidRPr="00173925" w:rsidRDefault="00173925" w:rsidP="00173925">
            <w:pPr>
              <w:pStyle w:val="Pquestiontextmainstem"/>
            </w:pPr>
            <w:r w:rsidRPr="00173925">
              <w:t>480 ÷ 8</w:t>
            </w:r>
          </w:p>
        </w:tc>
      </w:tr>
      <w:tr w:rsidR="00173925" w:rsidRPr="00173925" w14:paraId="5FBC073B" w14:textId="77777777" w:rsidTr="009314E6">
        <w:tc>
          <w:tcPr>
            <w:tcW w:w="2518" w:type="dxa"/>
          </w:tcPr>
          <w:p w14:paraId="359D3672" w14:textId="77777777" w:rsidR="00173925" w:rsidRPr="00173925" w:rsidRDefault="00173925" w:rsidP="00173925">
            <w:pPr>
              <w:pStyle w:val="Pquestiontextmainstem"/>
            </w:pPr>
            <w:r w:rsidRPr="00173925">
              <w:t>= 4 ÷ 8 + 8 ÷ 8 + 0 ÷ 2</w:t>
            </w:r>
          </w:p>
        </w:tc>
        <w:tc>
          <w:tcPr>
            <w:tcW w:w="2268" w:type="dxa"/>
          </w:tcPr>
          <w:p w14:paraId="6B3E8DDA" w14:textId="77777777" w:rsidR="00173925" w:rsidRPr="00173925" w:rsidRDefault="00173925" w:rsidP="00173925">
            <w:pPr>
              <w:pStyle w:val="Pquestiontextmainstem"/>
            </w:pPr>
            <w:r w:rsidRPr="00173925">
              <w:t>= 480 ÷ 2 ÷ 2 ÷ 2</w:t>
            </w:r>
          </w:p>
        </w:tc>
        <w:tc>
          <w:tcPr>
            <w:tcW w:w="2268" w:type="dxa"/>
          </w:tcPr>
          <w:p w14:paraId="59D4C740" w14:textId="77777777" w:rsidR="00173925" w:rsidRPr="00173925" w:rsidRDefault="00173925" w:rsidP="00173925">
            <w:pPr>
              <w:pStyle w:val="Pquestiontextmainstem"/>
            </w:pPr>
            <w:r w:rsidRPr="00173925">
              <w:t>= 400 ÷ 8 + 80 ÷ 8</w:t>
            </w:r>
          </w:p>
        </w:tc>
        <w:tc>
          <w:tcPr>
            <w:tcW w:w="2268" w:type="dxa"/>
          </w:tcPr>
          <w:p w14:paraId="52ECC12F" w14:textId="77777777" w:rsidR="00173925" w:rsidRPr="00173925" w:rsidRDefault="00173925" w:rsidP="00173925">
            <w:pPr>
              <w:pStyle w:val="Pquestiontextmainstem"/>
            </w:pPr>
            <w:r w:rsidRPr="00173925">
              <w:t>= 48 ÷ 8 × 10</w:t>
            </w:r>
          </w:p>
        </w:tc>
      </w:tr>
      <w:tr w:rsidR="00173925" w:rsidRPr="00173925" w14:paraId="5B3A20FE" w14:textId="77777777" w:rsidTr="009314E6">
        <w:tc>
          <w:tcPr>
            <w:tcW w:w="2518" w:type="dxa"/>
          </w:tcPr>
          <w:p w14:paraId="4B6E567F" w14:textId="77777777" w:rsidR="00173925" w:rsidRPr="00173925" w:rsidRDefault="00173925" w:rsidP="00173925">
            <w:pPr>
              <w:pStyle w:val="Pquestiontextmainstem"/>
            </w:pPr>
            <w:r w:rsidRPr="00173925">
              <w:t>= 0.5 + 1 + 0</w:t>
            </w:r>
          </w:p>
        </w:tc>
        <w:tc>
          <w:tcPr>
            <w:tcW w:w="2268" w:type="dxa"/>
          </w:tcPr>
          <w:p w14:paraId="62F92DD6" w14:textId="77777777" w:rsidR="00173925" w:rsidRPr="00173925" w:rsidRDefault="00173925" w:rsidP="00173925">
            <w:pPr>
              <w:pStyle w:val="Pquestiontextmainstem"/>
            </w:pPr>
            <w:r w:rsidRPr="00173925">
              <w:t>= 240 ÷ 2 ÷ 2</w:t>
            </w:r>
          </w:p>
        </w:tc>
        <w:tc>
          <w:tcPr>
            <w:tcW w:w="2268" w:type="dxa"/>
          </w:tcPr>
          <w:p w14:paraId="0C605392" w14:textId="77777777" w:rsidR="00173925" w:rsidRPr="00173925" w:rsidRDefault="00173925" w:rsidP="00173925">
            <w:pPr>
              <w:pStyle w:val="Pquestiontextmainstem"/>
            </w:pPr>
            <w:r w:rsidRPr="00173925">
              <w:t>= 50 + 10</w:t>
            </w:r>
          </w:p>
        </w:tc>
        <w:tc>
          <w:tcPr>
            <w:tcW w:w="2268" w:type="dxa"/>
          </w:tcPr>
          <w:p w14:paraId="6672BFEF" w14:textId="77777777" w:rsidR="00173925" w:rsidRPr="00173925" w:rsidRDefault="00173925" w:rsidP="00173925">
            <w:pPr>
              <w:pStyle w:val="Pquestiontextmainstem"/>
            </w:pPr>
            <w:r w:rsidRPr="00173925">
              <w:t>= 6 × 10</w:t>
            </w:r>
          </w:p>
        </w:tc>
      </w:tr>
      <w:tr w:rsidR="00173925" w:rsidRPr="00173925" w14:paraId="5EC4A0FD" w14:textId="77777777" w:rsidTr="009314E6">
        <w:tc>
          <w:tcPr>
            <w:tcW w:w="2518" w:type="dxa"/>
          </w:tcPr>
          <w:p w14:paraId="6010A310" w14:textId="77777777" w:rsidR="00173925" w:rsidRPr="00173925" w:rsidRDefault="00173925" w:rsidP="00173925">
            <w:pPr>
              <w:pStyle w:val="Pquestiontextmainstem"/>
            </w:pPr>
            <w:r w:rsidRPr="00173925">
              <w:t>= 1.5</w:t>
            </w:r>
          </w:p>
        </w:tc>
        <w:tc>
          <w:tcPr>
            <w:tcW w:w="2268" w:type="dxa"/>
          </w:tcPr>
          <w:p w14:paraId="794C8123" w14:textId="77777777" w:rsidR="00173925" w:rsidRPr="00173925" w:rsidRDefault="00173925" w:rsidP="00173925">
            <w:pPr>
              <w:pStyle w:val="Pquestiontextmainstem"/>
            </w:pPr>
            <w:r w:rsidRPr="00173925">
              <w:t>= 120 ÷ 2</w:t>
            </w:r>
          </w:p>
        </w:tc>
        <w:tc>
          <w:tcPr>
            <w:tcW w:w="2268" w:type="dxa"/>
          </w:tcPr>
          <w:p w14:paraId="0703243D" w14:textId="77777777" w:rsidR="00173925" w:rsidRPr="00173925" w:rsidRDefault="00173925" w:rsidP="00173925">
            <w:pPr>
              <w:pStyle w:val="Pquestiontextmainstem"/>
            </w:pPr>
            <w:r w:rsidRPr="00173925">
              <w:t>= 60</w:t>
            </w:r>
          </w:p>
        </w:tc>
        <w:tc>
          <w:tcPr>
            <w:tcW w:w="2268" w:type="dxa"/>
          </w:tcPr>
          <w:p w14:paraId="1E91E9D7" w14:textId="77777777" w:rsidR="00173925" w:rsidRPr="00173925" w:rsidRDefault="00173925" w:rsidP="00173925">
            <w:pPr>
              <w:pStyle w:val="Pquestiontextmainstem"/>
            </w:pPr>
            <w:r w:rsidRPr="00173925">
              <w:t>= 60</w:t>
            </w:r>
          </w:p>
        </w:tc>
      </w:tr>
      <w:tr w:rsidR="00173925" w:rsidRPr="00173925" w14:paraId="7D475753" w14:textId="77777777" w:rsidTr="009314E6">
        <w:tc>
          <w:tcPr>
            <w:tcW w:w="2518" w:type="dxa"/>
          </w:tcPr>
          <w:p w14:paraId="3860F97B" w14:textId="77777777" w:rsidR="00173925" w:rsidRPr="00173925" w:rsidRDefault="00173925" w:rsidP="00173925">
            <w:pPr>
              <w:pStyle w:val="Pquestiontextmainstem"/>
            </w:pPr>
          </w:p>
        </w:tc>
        <w:tc>
          <w:tcPr>
            <w:tcW w:w="2268" w:type="dxa"/>
          </w:tcPr>
          <w:p w14:paraId="7B4FA8EA" w14:textId="77777777" w:rsidR="00173925" w:rsidRPr="00173925" w:rsidRDefault="00173925" w:rsidP="00173925">
            <w:pPr>
              <w:pStyle w:val="Pquestiontextmainstem"/>
            </w:pPr>
            <w:r w:rsidRPr="00173925">
              <w:t>= 60</w:t>
            </w:r>
          </w:p>
        </w:tc>
        <w:tc>
          <w:tcPr>
            <w:tcW w:w="2268" w:type="dxa"/>
          </w:tcPr>
          <w:p w14:paraId="3A1012EB" w14:textId="77777777" w:rsidR="00173925" w:rsidRPr="00173925" w:rsidRDefault="00173925" w:rsidP="00173925">
            <w:pPr>
              <w:pStyle w:val="Pquestiontextmainstem"/>
            </w:pPr>
          </w:p>
        </w:tc>
        <w:tc>
          <w:tcPr>
            <w:tcW w:w="2268" w:type="dxa"/>
          </w:tcPr>
          <w:p w14:paraId="15B2893B" w14:textId="77777777" w:rsidR="00173925" w:rsidRPr="00173925" w:rsidRDefault="00173925" w:rsidP="00173925">
            <w:pPr>
              <w:pStyle w:val="Pquestiontextmainstem"/>
            </w:pPr>
          </w:p>
        </w:tc>
      </w:tr>
    </w:tbl>
    <w:p w14:paraId="34EE0284" w14:textId="77777777" w:rsidR="00794E02" w:rsidRDefault="00794E02" w:rsidP="00794E02">
      <w:pPr>
        <w:pStyle w:val="Pquestionheadingmc"/>
      </w:pPr>
      <w:r>
        <w:t>Question 6</w:t>
      </w:r>
      <w:r>
        <w:tab/>
        <w:t>[1.4]</w:t>
      </w:r>
    </w:p>
    <w:p w14:paraId="29E34311" w14:textId="77777777" w:rsidR="0026291C" w:rsidRPr="009E30C8" w:rsidRDefault="0026291C" w:rsidP="009E30C8">
      <w:pPr>
        <w:pStyle w:val="Pquestiontextmainstem"/>
        <w:rPr>
          <w:rStyle w:val="Cquestionpartlabelbold"/>
        </w:rPr>
      </w:pPr>
      <w:r w:rsidRPr="009E30C8">
        <w:rPr>
          <w:rStyle w:val="Cquestionpartlabelbold"/>
        </w:rPr>
        <w:t>C</w:t>
      </w:r>
    </w:p>
    <w:p w14:paraId="0E90B719" w14:textId="6B6D9651" w:rsidR="0026291C" w:rsidRDefault="0026291C" w:rsidP="0026291C">
      <w:pPr>
        <w:pStyle w:val="Pquestiontextmainstem"/>
      </w:pPr>
      <w:r>
        <w:t>Shirt $48; tie $21; trousers $64</w:t>
      </w:r>
    </w:p>
    <w:p w14:paraId="33463BA7" w14:textId="78D4B48B" w:rsidR="0026291C" w:rsidRDefault="0026291C" w:rsidP="0026291C">
      <w:pPr>
        <w:pStyle w:val="Pquestiontextmainstem"/>
      </w:pPr>
      <w:r>
        <w:t>Estimated total ≈ 50 + 20 + 60</w:t>
      </w:r>
      <w:r w:rsidR="009E30C8">
        <w:t xml:space="preserve"> </w:t>
      </w:r>
      <w:r>
        <w:t>≈ $130</w:t>
      </w:r>
    </w:p>
    <w:p w14:paraId="6D0D3D74" w14:textId="77777777" w:rsidR="009E30C8" w:rsidRDefault="009E30C8" w:rsidP="0026291C">
      <w:pPr>
        <w:pStyle w:val="Pquestiontextmainstem"/>
      </w:pPr>
    </w:p>
    <w:p w14:paraId="286B4CA9" w14:textId="77777777" w:rsidR="00794E02" w:rsidRDefault="00794E02" w:rsidP="00794E02">
      <w:pPr>
        <w:pStyle w:val="Pquestionheadingmc"/>
      </w:pPr>
      <w:r>
        <w:lastRenderedPageBreak/>
        <w:t>Question 7</w:t>
      </w:r>
      <w:r>
        <w:tab/>
        <w:t>[1.4]</w:t>
      </w:r>
    </w:p>
    <w:p w14:paraId="3768C4D0" w14:textId="77777777" w:rsidR="0026291C" w:rsidRPr="009E30C8" w:rsidRDefault="0026291C" w:rsidP="009E30C8">
      <w:pPr>
        <w:pStyle w:val="Pquestiontextmainstem"/>
        <w:rPr>
          <w:rStyle w:val="Cquestionpartlabelbold"/>
        </w:rPr>
      </w:pPr>
      <w:r w:rsidRPr="009E30C8">
        <w:rPr>
          <w:rStyle w:val="Cquestionpartlabelbold"/>
        </w:rPr>
        <w:t>B</w:t>
      </w:r>
    </w:p>
    <w:p w14:paraId="49533C19" w14:textId="77777777" w:rsidR="0026291C" w:rsidRDefault="0026291C" w:rsidP="0026291C">
      <w:pPr>
        <w:pStyle w:val="Pquestiontextmainstem"/>
      </w:pPr>
      <w:r>
        <w:t>108 × 21</w:t>
      </w:r>
    </w:p>
    <w:p w14:paraId="19357170" w14:textId="77777777" w:rsidR="0026291C" w:rsidRDefault="0026291C" w:rsidP="0026291C">
      <w:pPr>
        <w:pStyle w:val="Pquestiontextmainstem"/>
      </w:pPr>
      <w:r>
        <w:t>≈ 100 × 20</w:t>
      </w:r>
    </w:p>
    <w:p w14:paraId="324D8DCF" w14:textId="77777777" w:rsidR="0026291C" w:rsidRDefault="0026291C" w:rsidP="0026291C">
      <w:pPr>
        <w:pStyle w:val="Pquestiontextmainstem"/>
      </w:pPr>
      <w:r>
        <w:t>= 100 × 2 × 10</w:t>
      </w:r>
    </w:p>
    <w:p w14:paraId="644619E9" w14:textId="77777777" w:rsidR="0026291C" w:rsidRDefault="0026291C" w:rsidP="0026291C">
      <w:pPr>
        <w:pStyle w:val="Pquestiontextmainstem"/>
      </w:pPr>
      <w:r>
        <w:t>= 200 × 10</w:t>
      </w:r>
    </w:p>
    <w:p w14:paraId="705CE612" w14:textId="234BC334" w:rsidR="0026291C" w:rsidRDefault="0026291C" w:rsidP="0026291C">
      <w:pPr>
        <w:pStyle w:val="Pquestiontextmainstem"/>
      </w:pPr>
      <w:r>
        <w:t>= 2000</w:t>
      </w:r>
    </w:p>
    <w:p w14:paraId="36F325FE" w14:textId="77777777" w:rsidR="00794E02" w:rsidRDefault="00794E02" w:rsidP="00794E02">
      <w:pPr>
        <w:pStyle w:val="Pquestionheadingmc"/>
      </w:pPr>
      <w:r>
        <w:t>Question 8</w:t>
      </w:r>
      <w:r>
        <w:tab/>
        <w:t>[1.5]</w:t>
      </w:r>
    </w:p>
    <w:p w14:paraId="29055904" w14:textId="77777777" w:rsidR="0026291C" w:rsidRPr="009E30C8" w:rsidRDefault="0026291C" w:rsidP="009E30C8">
      <w:pPr>
        <w:pStyle w:val="Pquestiontextmainstem"/>
        <w:rPr>
          <w:rStyle w:val="Cquestionpartlabelbold"/>
        </w:rPr>
      </w:pPr>
      <w:r w:rsidRPr="009E30C8">
        <w:rPr>
          <w:rStyle w:val="Cquestionpartlabelbold"/>
        </w:rPr>
        <w:t>D</w:t>
      </w:r>
    </w:p>
    <w:p w14:paraId="4D34BCD4" w14:textId="77777777" w:rsidR="0026291C" w:rsidRDefault="0026291C" w:rsidP="0026291C">
      <w:pPr>
        <w:pStyle w:val="Pquestiontextmainstem"/>
      </w:pPr>
      <w:r>
        <w:t>5 + 27 * 3 = 14</w:t>
      </w:r>
    </w:p>
    <w:p w14:paraId="7B3CEAB4" w14:textId="77777777" w:rsidR="0026291C" w:rsidRPr="00AC1511" w:rsidRDefault="0026291C" w:rsidP="0026291C">
      <w:pPr>
        <w:pStyle w:val="Pquestiontextmainstem"/>
      </w:pPr>
      <w:r w:rsidRPr="00AC1511">
        <w:rPr>
          <w:rStyle w:val="Cquestionpartlabelbold"/>
          <w:b w:val="0"/>
        </w:rPr>
        <w:t>Option A:</w:t>
      </w:r>
      <w:r w:rsidRPr="00AC1511">
        <w:rPr>
          <w:b/>
        </w:rPr>
        <w:tab/>
      </w:r>
      <w:r w:rsidRPr="00AC1511">
        <w:t>5 + 27 + 3 = 35</w:t>
      </w:r>
    </w:p>
    <w:p w14:paraId="6B04E57D" w14:textId="77777777" w:rsidR="0026291C" w:rsidRPr="00AC1511" w:rsidRDefault="0026291C" w:rsidP="0026291C">
      <w:pPr>
        <w:pStyle w:val="Pquestiontextmainstem"/>
      </w:pPr>
      <w:r w:rsidRPr="00AC1511">
        <w:rPr>
          <w:rStyle w:val="Cquestionpartlabelbold"/>
          <w:b w:val="0"/>
        </w:rPr>
        <w:t>Option B:</w:t>
      </w:r>
      <w:r w:rsidRPr="00AC1511">
        <w:rPr>
          <w:b/>
        </w:rPr>
        <w:tab/>
      </w:r>
      <w:r w:rsidRPr="00AC1511">
        <w:t>5 + 27 – 3 = 29</w:t>
      </w:r>
    </w:p>
    <w:p w14:paraId="35E4CE0B" w14:textId="77777777" w:rsidR="0026291C" w:rsidRPr="00AC1511" w:rsidRDefault="0026291C" w:rsidP="0026291C">
      <w:pPr>
        <w:pStyle w:val="Pquestiontextmainstem"/>
      </w:pPr>
      <w:r w:rsidRPr="00AC1511">
        <w:rPr>
          <w:rStyle w:val="Cquestionpartlabelbold"/>
          <w:b w:val="0"/>
        </w:rPr>
        <w:t>Option C:</w:t>
      </w:r>
      <w:r w:rsidRPr="00AC1511">
        <w:rPr>
          <w:b/>
        </w:rPr>
        <w:tab/>
      </w:r>
      <w:r w:rsidRPr="00AC1511">
        <w:t>5 + 27 × 3 = 86</w:t>
      </w:r>
    </w:p>
    <w:p w14:paraId="25C1498C" w14:textId="77777777" w:rsidR="0026291C" w:rsidRPr="00AC1511" w:rsidRDefault="0026291C" w:rsidP="0026291C">
      <w:pPr>
        <w:pStyle w:val="Pquestiontextmainstem"/>
      </w:pPr>
      <w:r w:rsidRPr="00AC1511">
        <w:rPr>
          <w:rStyle w:val="Cquestionpartlabelbold"/>
          <w:b w:val="0"/>
        </w:rPr>
        <w:t>Option D:</w:t>
      </w:r>
      <w:r w:rsidRPr="00AC1511">
        <w:rPr>
          <w:b/>
        </w:rPr>
        <w:tab/>
      </w:r>
      <w:r w:rsidRPr="00AC1511">
        <w:t>5 + 27 ÷ 3 = 14</w:t>
      </w:r>
    </w:p>
    <w:p w14:paraId="032F59A1" w14:textId="77777777" w:rsidR="00794E02" w:rsidRDefault="00794E02" w:rsidP="00794E02">
      <w:pPr>
        <w:pStyle w:val="Pquestionheadingmc"/>
      </w:pPr>
      <w:r>
        <w:t>Question 9</w:t>
      </w:r>
      <w:r>
        <w:tab/>
        <w:t>[1.5]</w:t>
      </w:r>
    </w:p>
    <w:p w14:paraId="4A8E19D4" w14:textId="77777777" w:rsidR="0026291C" w:rsidRPr="009E30C8" w:rsidRDefault="0026291C" w:rsidP="009E30C8">
      <w:pPr>
        <w:pStyle w:val="Pquestiontextmainstem"/>
        <w:rPr>
          <w:rStyle w:val="Cquestionpartlabelbold"/>
        </w:rPr>
      </w:pPr>
      <w:r w:rsidRPr="009E30C8">
        <w:rPr>
          <w:rStyle w:val="Cquestionpartlabelbold"/>
        </w:rPr>
        <w:t>B</w:t>
      </w:r>
    </w:p>
    <w:p w14:paraId="4881B787" w14:textId="77777777" w:rsidR="0026291C" w:rsidRDefault="0026291C" w:rsidP="0026291C">
      <w:pPr>
        <w:pStyle w:val="Pquestiontextmainstem"/>
      </w:pPr>
      <w:r>
        <w:t>10 + 6</w:t>
      </w:r>
      <w:r>
        <w:rPr>
          <w:rStyle w:val="Csuperscript"/>
        </w:rPr>
        <w:t>2</w:t>
      </w:r>
      <w:r>
        <w:t xml:space="preserve"> ÷ (7 + 5)</w:t>
      </w:r>
    </w:p>
    <w:p w14:paraId="336A9AE6" w14:textId="77777777" w:rsidR="0026291C" w:rsidRDefault="0026291C" w:rsidP="0026291C">
      <w:pPr>
        <w:pStyle w:val="Pquestiontextmainstem"/>
      </w:pPr>
      <w:r>
        <w:t>= 10 + 36 ÷ 12</w:t>
      </w:r>
    </w:p>
    <w:p w14:paraId="1BC52FC4" w14:textId="77777777" w:rsidR="0026291C" w:rsidRDefault="0026291C" w:rsidP="0026291C">
      <w:pPr>
        <w:pStyle w:val="Pquestiontextmainstem"/>
      </w:pPr>
      <w:r>
        <w:t>= 10 + 3</w:t>
      </w:r>
    </w:p>
    <w:p w14:paraId="76C62D3E" w14:textId="77777777" w:rsidR="0026291C" w:rsidRDefault="0026291C" w:rsidP="0026291C">
      <w:pPr>
        <w:pStyle w:val="Pquestiontextmainstem"/>
      </w:pPr>
      <w:r>
        <w:t>= 13</w:t>
      </w:r>
    </w:p>
    <w:p w14:paraId="2BC2A8D3" w14:textId="77777777" w:rsidR="00794E02" w:rsidRDefault="00794E02" w:rsidP="00794E02">
      <w:pPr>
        <w:pStyle w:val="Pquestionheadingmc"/>
      </w:pPr>
      <w:r>
        <w:t>Question 10</w:t>
      </w:r>
      <w:r>
        <w:tab/>
        <w:t>[1.6]</w:t>
      </w:r>
    </w:p>
    <w:p w14:paraId="65D35F85" w14:textId="77777777" w:rsidR="0026291C" w:rsidRPr="009E30C8" w:rsidRDefault="0026291C" w:rsidP="009E30C8">
      <w:pPr>
        <w:pStyle w:val="Pquestiontextmainstem"/>
        <w:rPr>
          <w:rStyle w:val="Cquestionpartlabelbold"/>
        </w:rPr>
      </w:pPr>
      <w:r w:rsidRPr="009E30C8">
        <w:rPr>
          <w:rStyle w:val="Cquestionpartlabelbold"/>
        </w:rPr>
        <w:t>C</w:t>
      </w:r>
    </w:p>
    <w:p w14:paraId="79046C58" w14:textId="1AD8AF39" w:rsidR="0026291C" w:rsidRDefault="0026291C" w:rsidP="0026291C">
      <w:pPr>
        <w:pStyle w:val="Pquestiontextmainstem"/>
      </w:pPr>
      <w:r>
        <w:t>T</w:t>
      </w:r>
      <w:r w:rsidR="00C01696">
        <w:t>ara</w:t>
      </w:r>
      <w:r>
        <w:t>: $32</w:t>
      </w:r>
    </w:p>
    <w:p w14:paraId="39BD75EA" w14:textId="77777777" w:rsidR="0026291C" w:rsidRDefault="0026291C" w:rsidP="0026291C">
      <w:pPr>
        <w:pStyle w:val="Pquestiontextmainstem"/>
      </w:pPr>
      <w:r>
        <w:t>Older brother: Double the amount $32 × 2 = $64</w:t>
      </w:r>
    </w:p>
    <w:p w14:paraId="346154EB" w14:textId="77777777" w:rsidR="0026291C" w:rsidRDefault="0026291C" w:rsidP="0026291C">
      <w:pPr>
        <w:pStyle w:val="Pquestiontextmainstem"/>
      </w:pPr>
      <w:r>
        <w:t>Younger brother: Half the amount $32 × 0.5 = $16</w:t>
      </w:r>
    </w:p>
    <w:p w14:paraId="15039D15" w14:textId="77777777" w:rsidR="0026291C" w:rsidRDefault="0026291C" w:rsidP="0026291C">
      <w:pPr>
        <w:pStyle w:val="Pquestiontextmainstem"/>
      </w:pPr>
      <w:r>
        <w:t>Difference = 64 – 16 = $48</w:t>
      </w:r>
    </w:p>
    <w:p w14:paraId="46ADDCB6" w14:textId="77777777" w:rsidR="001E18BE" w:rsidRDefault="001E18BE" w:rsidP="001E18BE">
      <w:pPr>
        <w:pStyle w:val="Psectionresults"/>
      </w:pPr>
      <w:r w:rsidRPr="00F16CD2">
        <w:t xml:space="preserve">Multiple-choice total marks:  </w:t>
      </w:r>
      <w:r>
        <w:t>10</w:t>
      </w:r>
    </w:p>
    <w:p w14:paraId="69A03AF1" w14:textId="77777777" w:rsidR="0026291C" w:rsidRDefault="0026291C" w:rsidP="0026291C">
      <w:pPr>
        <w:pStyle w:val="Psectionheading"/>
      </w:pPr>
      <w:r>
        <w:t>Short answer section</w:t>
      </w:r>
    </w:p>
    <w:p w14:paraId="43022F87" w14:textId="482B045F" w:rsidR="00794E02" w:rsidRDefault="00794E02" w:rsidP="00A5091B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3 marks</w:t>
      </w:r>
      <w:r w:rsidR="00A5091B">
        <w:rPr>
          <w:rStyle w:val="Cmarkslabel"/>
        </w:rPr>
        <w:tab/>
      </w:r>
      <w:r w:rsidR="00A5091B">
        <w:t>[1.2, 1.3]</w:t>
      </w:r>
    </w:p>
    <w:p w14:paraId="45E6312C" w14:textId="77777777" w:rsidR="0026291C" w:rsidRDefault="0026291C" w:rsidP="0026291C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 xml:space="preserve">The </w:t>
      </w:r>
      <w:r w:rsidRPr="009314E6">
        <w:rPr>
          <w:i/>
        </w:rPr>
        <w:t>quotient</w:t>
      </w:r>
      <w:r>
        <w:rPr>
          <w:rStyle w:val="Cmathsexpressions"/>
        </w:rPr>
        <w:t xml:space="preserve"> </w:t>
      </w:r>
      <w:r>
        <w:t>is the result of a division calculation.</w:t>
      </w:r>
    </w:p>
    <w:p w14:paraId="2AF94ABD" w14:textId="77777777" w:rsidR="0026291C" w:rsidRDefault="0026291C" w:rsidP="0026291C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>
        <w:t xml:space="preserve">In index notation, the index tells us how many times the </w:t>
      </w:r>
      <w:r w:rsidRPr="009314E6">
        <w:rPr>
          <w:i/>
          <w:iCs/>
        </w:rPr>
        <w:t>base</w:t>
      </w:r>
      <w:r>
        <w:rPr>
          <w:rStyle w:val="Cmathsexpressions"/>
        </w:rPr>
        <w:t xml:space="preserve"> </w:t>
      </w:r>
      <w:r>
        <w:t xml:space="preserve">will appear when written in </w:t>
      </w:r>
      <w:r w:rsidRPr="009314E6">
        <w:rPr>
          <w:i/>
          <w:iCs/>
        </w:rPr>
        <w:t>expanded form</w:t>
      </w:r>
      <w:r>
        <w:t>.</w:t>
      </w:r>
    </w:p>
    <w:p w14:paraId="38B501C3" w14:textId="6464564A" w:rsidR="00794E02" w:rsidRDefault="00794E02" w:rsidP="009E30C8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 w:rsidR="00A5091B">
        <w:rPr>
          <w:rStyle w:val="Cmarkslabel"/>
        </w:rPr>
        <w:tab/>
      </w:r>
      <w:r w:rsidR="00A5091B">
        <w:t>[1.1]</w:t>
      </w:r>
    </w:p>
    <w:p w14:paraId="405E5015" w14:textId="77777777" w:rsidR="00A5091B" w:rsidRDefault="0026291C" w:rsidP="0026291C">
      <w:pPr>
        <w:pStyle w:val="Pquestiontextmainstem"/>
      </w:pPr>
      <w:r>
        <w:t xml:space="preserve">The </w:t>
      </w:r>
      <w:r w:rsidR="009342EA">
        <w:t xml:space="preserve">commutative law </w:t>
      </w:r>
      <w:r>
        <w:t>states that the order in which you add or multiply any two numbers does not change the result of a calculation.</w:t>
      </w:r>
      <w:r w:rsidR="00264FD8">
        <w:t xml:space="preserve"> </w:t>
      </w:r>
      <w:r w:rsidR="009E30C8">
        <w:t>For example:</w:t>
      </w:r>
      <w:r w:rsidR="009E30C8">
        <w:tab/>
        <w:t xml:space="preserve">7 + 8 = 15 and </w:t>
      </w:r>
      <w:r>
        <w:t>8 + 7 = 15</w:t>
      </w:r>
    </w:p>
    <w:p w14:paraId="27DD41A2" w14:textId="7D3313BC" w:rsidR="0026291C" w:rsidRDefault="009E30C8" w:rsidP="0026291C">
      <w:pPr>
        <w:pStyle w:val="Pquestiontextmainstem"/>
      </w:pPr>
      <w:r>
        <w:t xml:space="preserve">5 × 6 = 30 and </w:t>
      </w:r>
      <w:r w:rsidR="0026291C">
        <w:t>6 × 5 = 30</w:t>
      </w:r>
    </w:p>
    <w:p w14:paraId="6E2BA077" w14:textId="77777777" w:rsidR="00794E02" w:rsidRDefault="00794E02" w:rsidP="009E30C8">
      <w:pPr>
        <w:pStyle w:val="Pquestionheadingsx"/>
      </w:pPr>
      <w:r>
        <w:lastRenderedPageBreak/>
        <w:t>Question 13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1AB7F36A" w14:textId="77777777" w:rsidR="0026291C" w:rsidRDefault="0026291C" w:rsidP="0026291C">
      <w:pPr>
        <w:pStyle w:val="Pquestiontextmainstem"/>
      </w:pPr>
      <w:r>
        <w:t>2 × 24 × 5</w:t>
      </w:r>
    </w:p>
    <w:p w14:paraId="1E01D87E" w14:textId="77777777" w:rsidR="0026291C" w:rsidRDefault="0026291C" w:rsidP="0026291C">
      <w:pPr>
        <w:pStyle w:val="Pquestiontextmainstem"/>
      </w:pPr>
      <w:r>
        <w:t>= 2 × 5 × 24</w:t>
      </w:r>
    </w:p>
    <w:p w14:paraId="47DB08FA" w14:textId="77777777" w:rsidR="0026291C" w:rsidRDefault="0026291C" w:rsidP="0026291C">
      <w:pPr>
        <w:pStyle w:val="Pquestiontextmainstem"/>
      </w:pPr>
      <w:r w:rsidRPr="00A5091B">
        <w:t>=</w:t>
      </w:r>
      <w:r>
        <w:rPr>
          <w:rStyle w:val="Cquestionpartlabelbold"/>
        </w:rPr>
        <w:t xml:space="preserve"> </w:t>
      </w:r>
      <w:r>
        <w:t>10 × 24</w:t>
      </w:r>
    </w:p>
    <w:p w14:paraId="38F4494B" w14:textId="77777777" w:rsidR="0026291C" w:rsidRDefault="0026291C" w:rsidP="0026291C">
      <w:pPr>
        <w:pStyle w:val="Pquestiontextmainstem"/>
      </w:pPr>
      <w:r>
        <w:t>= 240</w:t>
      </w:r>
    </w:p>
    <w:p w14:paraId="0EACA05C" w14:textId="77777777" w:rsidR="00794E02" w:rsidRDefault="00794E02" w:rsidP="009E30C8">
      <w:pPr>
        <w:pStyle w:val="Pquestionheadingsx"/>
      </w:pPr>
      <w:r>
        <w:t>Question 14</w:t>
      </w:r>
      <w:r>
        <w:tab/>
      </w:r>
      <w:r>
        <w:rPr>
          <w:rStyle w:val="Cmarkslabel"/>
        </w:rPr>
        <w:t>3 marks</w:t>
      </w:r>
      <w:r>
        <w:tab/>
        <w:t>[1.3]</w:t>
      </w:r>
    </w:p>
    <w:p w14:paraId="0F90A24C" w14:textId="0F6CBD1F" w:rsidR="0026291C" w:rsidRDefault="0026291C" w:rsidP="00A5091B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>Jonathon’s working</w:t>
      </w:r>
      <w:r w:rsidR="00173925">
        <w:br/>
      </w:r>
      <w:r w:rsidR="00A5091B">
        <w:rPr>
          <w:noProof/>
        </w:rPr>
        <w:drawing>
          <wp:inline distT="0" distB="0" distL="0" distR="0" wp14:anchorId="59A01751" wp14:editId="6DAB5C15">
            <wp:extent cx="1285875" cy="7334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a q14 2016-11-02_14-37-20.jpg"/>
                    <pic:cNvPicPr/>
                  </pic:nvPicPr>
                  <pic:blipFill>
                    <a:blip r:embed="rId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EEBEA" w14:textId="2E4D8DFD" w:rsidR="0026291C" w:rsidRDefault="0026291C" w:rsidP="00173925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>
        <w:t>Correct working</w:t>
      </w:r>
      <w:r w:rsidR="00173925">
        <w:br/>
      </w:r>
      <w:r>
        <w:t>16 × 22</w:t>
      </w:r>
      <w:r w:rsidR="00173925">
        <w:br/>
      </w:r>
      <w:r>
        <w:t>= 16 × 20 + 16 × 2</w:t>
      </w:r>
      <w:r w:rsidR="00173925">
        <w:br/>
      </w:r>
      <w:r>
        <w:t>= 320 + 32</w:t>
      </w:r>
      <w:r w:rsidR="00173925">
        <w:br/>
      </w:r>
      <w:r>
        <w:t>= 352</w:t>
      </w:r>
    </w:p>
    <w:p w14:paraId="639D5396" w14:textId="38ADAE26" w:rsidR="0026291C" w:rsidRDefault="0026291C" w:rsidP="00173925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264FD8">
        <w:t>Jonathon split up the ‘units</w:t>
      </w:r>
      <w:r>
        <w:t>’ place value correctly but has forgotten that the first digit in the number he is splitting is in the ‘tens’ place-value column.</w:t>
      </w:r>
    </w:p>
    <w:p w14:paraId="259C8AB2" w14:textId="77777777" w:rsidR="00794E02" w:rsidRDefault="00794E02" w:rsidP="009E30C8">
      <w:pPr>
        <w:pStyle w:val="Pquestionheadingsx"/>
      </w:pPr>
      <w:r>
        <w:t>Question 15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0181830B" w14:textId="77777777" w:rsidR="0026291C" w:rsidRDefault="0026291C" w:rsidP="0026291C">
      <w:pPr>
        <w:pStyle w:val="Pquestiontextmainstem"/>
      </w:pPr>
      <w:r>
        <w:t>116 + 28 + 24</w:t>
      </w:r>
    </w:p>
    <w:p w14:paraId="608CEF32" w14:textId="77777777" w:rsidR="0026291C" w:rsidRDefault="0026291C" w:rsidP="0026291C">
      <w:pPr>
        <w:pStyle w:val="Pquestiontextmainstem"/>
      </w:pPr>
      <w:r>
        <w:t>= 116 + 24 + 28</w:t>
      </w:r>
    </w:p>
    <w:p w14:paraId="19C145D5" w14:textId="77777777" w:rsidR="0026291C" w:rsidRDefault="0026291C" w:rsidP="0026291C">
      <w:pPr>
        <w:pStyle w:val="Pquestiontextmainstem"/>
      </w:pPr>
      <w:r>
        <w:t>= 140 + 28</w:t>
      </w:r>
    </w:p>
    <w:p w14:paraId="26A0B434" w14:textId="77777777" w:rsidR="0026291C" w:rsidRDefault="0026291C" w:rsidP="0026291C">
      <w:pPr>
        <w:pStyle w:val="Pquestiontextmainstem"/>
        <w:rPr>
          <w:rStyle w:val="Cquestionpartlabelbold"/>
        </w:rPr>
      </w:pPr>
      <w:r>
        <w:t>= 168</w:t>
      </w:r>
    </w:p>
    <w:p w14:paraId="7E2DEEBA" w14:textId="77777777" w:rsidR="00794E02" w:rsidRDefault="00794E02" w:rsidP="009E30C8">
      <w:pPr>
        <w:pStyle w:val="Pquestionheadingsx"/>
      </w:pPr>
      <w:r>
        <w:t>Question 16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432C4C7B" w14:textId="71153559" w:rsidR="0026291C" w:rsidRDefault="0026291C" w:rsidP="0026291C">
      <w:pPr>
        <w:pStyle w:val="Pquestiontextmainstem"/>
      </w:pPr>
      <w:r>
        <w:t>312 × 4</w:t>
      </w:r>
    </w:p>
    <w:p w14:paraId="157EEEB7" w14:textId="77777777" w:rsidR="0026291C" w:rsidRDefault="0026291C" w:rsidP="0026291C">
      <w:pPr>
        <w:pStyle w:val="Pquestiontextmainstem"/>
      </w:pPr>
      <w:r>
        <w:t>= 312 × 2 × 2</w:t>
      </w:r>
    </w:p>
    <w:p w14:paraId="4198A8C3" w14:textId="77777777" w:rsidR="0026291C" w:rsidRDefault="0026291C" w:rsidP="0026291C">
      <w:pPr>
        <w:pStyle w:val="Pquestiontextmainstem"/>
      </w:pPr>
      <w:r>
        <w:t>= 624 × 2</w:t>
      </w:r>
    </w:p>
    <w:p w14:paraId="188F2938" w14:textId="77777777" w:rsidR="0026291C" w:rsidRDefault="0026291C" w:rsidP="0026291C">
      <w:pPr>
        <w:pStyle w:val="Pquestiontextmainstem"/>
      </w:pPr>
      <w:r>
        <w:t>= 1248</w:t>
      </w:r>
    </w:p>
    <w:p w14:paraId="472CFDCB" w14:textId="77777777" w:rsidR="00794E02" w:rsidRDefault="00794E02" w:rsidP="009E30C8">
      <w:pPr>
        <w:pStyle w:val="Pquestionheadingsx"/>
      </w:pPr>
      <w:r>
        <w:t>Question 17</w:t>
      </w:r>
      <w:r>
        <w:tab/>
      </w:r>
      <w:r>
        <w:rPr>
          <w:rStyle w:val="Cmarkslabel"/>
        </w:rPr>
        <w:t>4 marks</w:t>
      </w:r>
      <w:r>
        <w:tab/>
        <w:t>[1.2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1"/>
        <w:gridCol w:w="4933"/>
      </w:tblGrid>
      <w:tr w:rsidR="00B03697" w14:paraId="085DB877" w14:textId="77777777" w:rsidTr="006236C5">
        <w:tc>
          <w:tcPr>
            <w:tcW w:w="5494" w:type="dxa"/>
          </w:tcPr>
          <w:p w14:paraId="09CDC5A1" w14:textId="218C7FAE" w:rsidR="00B03697" w:rsidRDefault="00B03697" w:rsidP="006236C5">
            <w:pPr>
              <w:pStyle w:val="Pquestiontextpartsa"/>
            </w:pPr>
            <w:r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>
              <w:t>2</w:t>
            </w:r>
            <w:r>
              <w:rPr>
                <w:rStyle w:val="Csuperscript"/>
              </w:rPr>
              <w:t>6</w:t>
            </w:r>
            <w:r>
              <w:rPr>
                <w:rStyle w:val="Csuperscript"/>
              </w:rPr>
              <w:br/>
            </w:r>
            <w:r>
              <w:t>= 2 × 2 × 2 × 2× 2 × 2</w:t>
            </w:r>
            <w:r>
              <w:br/>
              <w:t>= 64</w:t>
            </w:r>
          </w:p>
        </w:tc>
        <w:tc>
          <w:tcPr>
            <w:tcW w:w="5494" w:type="dxa"/>
          </w:tcPr>
          <w:p w14:paraId="36236EC8" w14:textId="260B0B42" w:rsidR="00B03697" w:rsidRDefault="00B03697" w:rsidP="006236C5">
            <w:pPr>
              <w:pStyle w:val="Pquestiontextpartsa"/>
            </w:pPr>
            <w:r>
              <w:rPr>
                <w:rStyle w:val="Cquestionpartlabelbold"/>
              </w:rPr>
              <w:t>(b)</w:t>
            </w:r>
            <w:r>
              <w:tab/>
              <w:t>10</w:t>
            </w:r>
            <w:r>
              <w:rPr>
                <w:rStyle w:val="Csuperscript"/>
              </w:rPr>
              <w:t>4</w:t>
            </w:r>
            <w:r>
              <w:br/>
              <w:t>= 10 × 10 × 10 × 10</w:t>
            </w:r>
            <w:r>
              <w:br/>
              <w:t>= 10 000</w:t>
            </w:r>
          </w:p>
        </w:tc>
      </w:tr>
    </w:tbl>
    <w:p w14:paraId="43884E56" w14:textId="77777777" w:rsidR="00794E02" w:rsidRDefault="00794E02" w:rsidP="009E30C8">
      <w:pPr>
        <w:pStyle w:val="Pquestionheadingsx"/>
      </w:pPr>
      <w:r>
        <w:t>Question 18</w:t>
      </w:r>
      <w:r>
        <w:tab/>
      </w:r>
      <w:r>
        <w:rPr>
          <w:rStyle w:val="Cmarkslabel"/>
        </w:rPr>
        <w:t>2 marks</w:t>
      </w:r>
      <w:r>
        <w:tab/>
        <w:t>[1.2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2"/>
        <w:gridCol w:w="4932"/>
      </w:tblGrid>
      <w:tr w:rsidR="00264FD8" w14:paraId="3B996C54" w14:textId="77777777" w:rsidTr="00D160A1">
        <w:tc>
          <w:tcPr>
            <w:tcW w:w="5494" w:type="dxa"/>
          </w:tcPr>
          <w:p w14:paraId="100CC0FB" w14:textId="11E36504" w:rsidR="00264FD8" w:rsidRPr="00264FD8" w:rsidRDefault="00264FD8" w:rsidP="00D160A1">
            <w:pPr>
              <w:pStyle w:val="Pquestiontextpartsa"/>
              <w:rPr>
                <w:rFonts w:ascii="Times New Roman" w:hAnsi="Times New Roman"/>
                <w:i/>
              </w:rPr>
            </w:pPr>
            <w:r>
              <w:rPr>
                <w:rStyle w:val="Cquestionpartlabelbold"/>
              </w:rPr>
              <w:t>(a)</w:t>
            </w:r>
            <w:r>
              <w:tab/>
              <w:t>4 × 4 × 4 × 4 × 4</w:t>
            </w:r>
            <w:r>
              <w:br/>
              <w:t>= 4</w:t>
            </w:r>
            <w:r>
              <w:rPr>
                <w:rStyle w:val="Csuperscript"/>
              </w:rPr>
              <w:t>5</w:t>
            </w:r>
          </w:p>
        </w:tc>
        <w:tc>
          <w:tcPr>
            <w:tcW w:w="5494" w:type="dxa"/>
          </w:tcPr>
          <w:p w14:paraId="54542843" w14:textId="66DF3775" w:rsidR="00264FD8" w:rsidRPr="00264FD8" w:rsidRDefault="00264FD8" w:rsidP="00C01696">
            <w:pPr>
              <w:pStyle w:val="Pquestiontextpartsa"/>
              <w:rPr>
                <w:rFonts w:ascii="Times New Roman" w:hAnsi="Times New Roman"/>
                <w:i/>
              </w:rPr>
            </w:pPr>
            <w:r>
              <w:rPr>
                <w:rStyle w:val="Cquestionpartlabelbold"/>
              </w:rPr>
              <w:t>(b)</w:t>
            </w:r>
            <w:r>
              <w:tab/>
              <w:t>8</w:t>
            </w:r>
            <w:r w:rsidR="00C01696">
              <w:t>0</w:t>
            </w:r>
            <w:r>
              <w:t xml:space="preserve"> × 8</w:t>
            </w:r>
            <w:r w:rsidR="00C01696">
              <w:t>0</w:t>
            </w:r>
            <w:r>
              <w:t xml:space="preserve"> × 8</w:t>
            </w:r>
            <w:r w:rsidR="00C01696">
              <w:t>0</w:t>
            </w:r>
            <w:r>
              <w:br/>
              <w:t>= 8</w:t>
            </w:r>
            <w:r w:rsidR="00C01696">
              <w:t>0</w:t>
            </w:r>
            <w:r>
              <w:rPr>
                <w:rStyle w:val="Csuperscript"/>
              </w:rPr>
              <w:t>3</w:t>
            </w:r>
          </w:p>
        </w:tc>
      </w:tr>
    </w:tbl>
    <w:p w14:paraId="1DCA1AC4" w14:textId="77777777" w:rsidR="00794E02" w:rsidRDefault="00794E02" w:rsidP="009E30C8">
      <w:pPr>
        <w:pStyle w:val="Pquestionheadingsx"/>
      </w:pPr>
      <w:r>
        <w:t>Question 19</w:t>
      </w:r>
      <w:r>
        <w:tab/>
      </w:r>
      <w:r>
        <w:rPr>
          <w:rStyle w:val="Cmarkslabel"/>
        </w:rPr>
        <w:t>2 marks</w:t>
      </w:r>
      <w:r>
        <w:tab/>
        <w:t>[1.2]</w:t>
      </w:r>
    </w:p>
    <w:p w14:paraId="36609FDE" w14:textId="77D879C3" w:rsidR="0026291C" w:rsidRDefault="0026291C" w:rsidP="0026291C">
      <w:pPr>
        <w:pStyle w:val="Pquestiontextmainstem"/>
      </w:pPr>
      <w:r>
        <w:t>2</w:t>
      </w:r>
      <w:r>
        <w:rPr>
          <w:rStyle w:val="Csuperscript"/>
        </w:rPr>
        <w:t>3</w:t>
      </w:r>
      <w:r>
        <w:t xml:space="preserve"> – </w:t>
      </w:r>
      <w:r w:rsidR="00DE2318" w:rsidRPr="00DE2318">
        <w:rPr>
          <w:position w:val="-8"/>
        </w:rPr>
        <w:object w:dxaOrig="360" w:dyaOrig="360" w14:anchorId="0524A8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8.25pt" o:ole="" fillcolor="window">
            <v:imagedata r:id="rId9" o:title=""/>
          </v:shape>
          <o:OLEObject Type="Embed" ProgID="Equation.DSMT4" ShapeID="_x0000_i1025" DrawAspect="Content" ObjectID="_1540642277" r:id="rId10"/>
        </w:object>
      </w:r>
      <w:r>
        <w:t>= 8 – 3</w:t>
      </w:r>
    </w:p>
    <w:p w14:paraId="33E1D965" w14:textId="46C42221" w:rsidR="0026291C" w:rsidRDefault="00DE2318" w:rsidP="0026291C">
      <w:pPr>
        <w:pStyle w:val="Pquestiontextmainstem"/>
      </w:pPr>
      <w:r>
        <w:t xml:space="preserve">              </w:t>
      </w:r>
      <w:r w:rsidR="0026291C">
        <w:t>= 5</w:t>
      </w:r>
    </w:p>
    <w:p w14:paraId="7A5DD80C" w14:textId="77777777" w:rsidR="00794E02" w:rsidRDefault="00794E02" w:rsidP="009E30C8">
      <w:pPr>
        <w:pStyle w:val="Pquestionheadingsx"/>
      </w:pPr>
      <w:r>
        <w:lastRenderedPageBreak/>
        <w:t>Question 20</w:t>
      </w:r>
      <w:r>
        <w:tab/>
      </w:r>
      <w:r>
        <w:rPr>
          <w:rStyle w:val="Cmarkslabel"/>
        </w:rPr>
        <w:t>2 marks</w:t>
      </w:r>
      <w:r>
        <w:tab/>
        <w:t>[1.3]</w:t>
      </w:r>
    </w:p>
    <w:p w14:paraId="7D3634D3" w14:textId="77777777" w:rsidR="0026291C" w:rsidRDefault="0026291C" w:rsidP="0026291C">
      <w:pPr>
        <w:pStyle w:val="Pquestiontextmainstem"/>
      </w:pPr>
      <w:r>
        <w:t>270 ÷ 6</w:t>
      </w:r>
    </w:p>
    <w:p w14:paraId="23957538" w14:textId="77777777" w:rsidR="0026291C" w:rsidRDefault="0026291C" w:rsidP="0026291C">
      <w:pPr>
        <w:pStyle w:val="Pquestiontextmainstem"/>
      </w:pPr>
      <w:r>
        <w:t>= 270 ÷ 3 ÷ 2</w:t>
      </w:r>
    </w:p>
    <w:p w14:paraId="37BEB4D8" w14:textId="77777777" w:rsidR="0026291C" w:rsidRDefault="0026291C" w:rsidP="0026291C">
      <w:pPr>
        <w:pStyle w:val="Pquestiontextmainstem"/>
      </w:pPr>
      <w:r>
        <w:t>= 90 ÷ 2</w:t>
      </w:r>
    </w:p>
    <w:p w14:paraId="2A2C9198" w14:textId="77777777" w:rsidR="0026291C" w:rsidRDefault="0026291C" w:rsidP="0026291C">
      <w:pPr>
        <w:pStyle w:val="Pquestiontextmainstem"/>
        <w:rPr>
          <w:rStyle w:val="Cquestionpartlabelbold"/>
        </w:rPr>
      </w:pPr>
      <w:r>
        <w:t>= 45</w:t>
      </w:r>
    </w:p>
    <w:p w14:paraId="0ADA46DE" w14:textId="77777777" w:rsidR="00794E02" w:rsidRDefault="00794E02" w:rsidP="009E30C8">
      <w:pPr>
        <w:pStyle w:val="Pquestionheadingsx"/>
      </w:pPr>
      <w:r>
        <w:t>Question 21</w:t>
      </w:r>
      <w:r>
        <w:tab/>
      </w:r>
      <w:r>
        <w:rPr>
          <w:rStyle w:val="Cmarkslabel"/>
        </w:rPr>
        <w:t>3 marks</w:t>
      </w:r>
      <w:r>
        <w:tab/>
        <w:t>[1.3]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108" w:type="dxa"/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5"/>
        <w:gridCol w:w="845"/>
        <w:gridCol w:w="845"/>
        <w:gridCol w:w="1902"/>
      </w:tblGrid>
      <w:tr w:rsidR="00264FD8" w14:paraId="5FE88FC3" w14:textId="77777777" w:rsidTr="00DE2318">
        <w:trPr>
          <w:trHeight w:hRule="exact" w:val="378"/>
        </w:trPr>
        <w:tc>
          <w:tcPr>
            <w:tcW w:w="84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72DD7389" w14:textId="77777777" w:rsidR="0026291C" w:rsidRDefault="0026291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A63426" w14:textId="77777777" w:rsidR="0026291C" w:rsidRDefault="0026291C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2B6680" w14:textId="77777777" w:rsidR="0026291C" w:rsidRDefault="0026291C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902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07082E65" w14:textId="77777777" w:rsidR="0026291C" w:rsidRDefault="0026291C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</w:tr>
      <w:tr w:rsidR="00264FD8" w14:paraId="20452216" w14:textId="77777777" w:rsidTr="00DE2318">
        <w:trPr>
          <w:trHeight w:hRule="exact" w:val="378"/>
        </w:trPr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E01915" w14:textId="77777777" w:rsidR="0026291C" w:rsidRDefault="0026291C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80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B2F3463" w14:textId="77777777" w:rsidR="0026291C" w:rsidRDefault="0026291C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1600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F99A40" w14:textId="77777777" w:rsidR="0026291C" w:rsidRDefault="0026291C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80</w:t>
            </w:r>
          </w:p>
        </w:tc>
        <w:tc>
          <w:tcPr>
            <w:tcW w:w="1902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  <w:hideMark/>
          </w:tcPr>
          <w:p w14:paraId="5E9F4C76" w14:textId="77777777" w:rsidR="0026291C" w:rsidRDefault="0026291C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1680</w:t>
            </w:r>
          </w:p>
        </w:tc>
      </w:tr>
      <w:tr w:rsidR="00264FD8" w14:paraId="065EB6D9" w14:textId="77777777" w:rsidTr="00DE2318">
        <w:trPr>
          <w:trHeight w:hRule="exact" w:val="378"/>
        </w:trPr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73969F4" w14:textId="77777777" w:rsidR="0026291C" w:rsidRDefault="0026291C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7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0A285D1" w14:textId="77777777" w:rsidR="0026291C" w:rsidRDefault="0026291C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140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F4640A" w14:textId="77777777" w:rsidR="0026291C" w:rsidRDefault="0026291C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7</w:t>
            </w:r>
          </w:p>
        </w:tc>
        <w:tc>
          <w:tcPr>
            <w:tcW w:w="1902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  <w:vAlign w:val="center"/>
            <w:hideMark/>
          </w:tcPr>
          <w:p w14:paraId="4BAEA78D" w14:textId="77777777" w:rsidR="0026291C" w:rsidRDefault="0026291C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+ 147</w:t>
            </w:r>
          </w:p>
        </w:tc>
      </w:tr>
      <w:tr w:rsidR="00264FD8" w14:paraId="7B9066BF" w14:textId="77777777" w:rsidTr="00DE2318">
        <w:trPr>
          <w:trHeight w:hRule="exact" w:val="378"/>
        </w:trPr>
        <w:tc>
          <w:tcPr>
            <w:tcW w:w="845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7A996883" w14:textId="77777777" w:rsidR="0026291C" w:rsidRDefault="0026291C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  <w:tc>
          <w:tcPr>
            <w:tcW w:w="845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6A4B66F1" w14:textId="77777777" w:rsidR="0026291C" w:rsidRDefault="0026291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5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14:paraId="69B92768" w14:textId="77777777" w:rsidR="0026291C" w:rsidRDefault="0026291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F29A448" w14:textId="77777777" w:rsidR="0026291C" w:rsidRDefault="0026291C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1827</w:t>
            </w:r>
          </w:p>
        </w:tc>
      </w:tr>
    </w:tbl>
    <w:p w14:paraId="6DC2B2AF" w14:textId="77777777" w:rsidR="00794E02" w:rsidRDefault="00794E02" w:rsidP="009E30C8">
      <w:pPr>
        <w:pStyle w:val="Pquestionheadingsx"/>
      </w:pPr>
      <w:r>
        <w:t>Question 22</w:t>
      </w:r>
      <w:r>
        <w:tab/>
      </w:r>
      <w:r>
        <w:rPr>
          <w:rStyle w:val="Cmarkslabel"/>
        </w:rPr>
        <w:t>2 marks</w:t>
      </w:r>
      <w:r>
        <w:tab/>
        <w:t>[1.3]</w:t>
      </w:r>
    </w:p>
    <w:p w14:paraId="614DC2CE" w14:textId="77777777" w:rsidR="0026291C" w:rsidRDefault="0026291C" w:rsidP="0026291C">
      <w:pPr>
        <w:pStyle w:val="Pquestiontextmainstem"/>
      </w:pPr>
      <w:r>
        <w:t>28000 ÷ 400</w:t>
      </w:r>
    </w:p>
    <w:p w14:paraId="7F3753F1" w14:textId="77777777" w:rsidR="0026291C" w:rsidRDefault="0026291C" w:rsidP="0026291C">
      <w:pPr>
        <w:pStyle w:val="Pquestiontextmainstem"/>
      </w:pPr>
      <w:r>
        <w:t>= 280 ÷ 4</w:t>
      </w:r>
    </w:p>
    <w:p w14:paraId="089C2F1A" w14:textId="77777777" w:rsidR="0026291C" w:rsidRDefault="0026291C" w:rsidP="0026291C">
      <w:pPr>
        <w:pStyle w:val="Pquestiontextmainstem"/>
        <w:rPr>
          <w:rStyle w:val="Cquestionpartlabelbold"/>
        </w:rPr>
      </w:pPr>
      <w:r>
        <w:t>= 70</w:t>
      </w:r>
    </w:p>
    <w:p w14:paraId="6AC7B74F" w14:textId="6D5E223A" w:rsidR="00794E02" w:rsidRDefault="00794E02" w:rsidP="009E30C8">
      <w:pPr>
        <w:pStyle w:val="Pquestionheadingsx"/>
      </w:pPr>
      <w:r>
        <w:t>Question 23</w:t>
      </w:r>
      <w:r>
        <w:tab/>
      </w:r>
      <w:r>
        <w:rPr>
          <w:rStyle w:val="Cmarkslabel"/>
        </w:rPr>
        <w:t>1 mark</w:t>
      </w:r>
      <w:r>
        <w:tab/>
        <w:t>[1.4]</w:t>
      </w:r>
    </w:p>
    <w:p w14:paraId="0AD03AC1" w14:textId="77777777" w:rsidR="0026291C" w:rsidRDefault="0026291C" w:rsidP="0026291C">
      <w:pPr>
        <w:pStyle w:val="Pquestiontextmainstem"/>
      </w:pPr>
      <w:r>
        <w:t>8000</w:t>
      </w:r>
    </w:p>
    <w:p w14:paraId="716AA4B3" w14:textId="77777777" w:rsidR="00794E02" w:rsidRDefault="00794E02" w:rsidP="009E30C8">
      <w:pPr>
        <w:pStyle w:val="Pquestionheadingsx"/>
      </w:pPr>
      <w:r>
        <w:t>Question 24</w:t>
      </w:r>
      <w:r>
        <w:tab/>
      </w:r>
      <w:r>
        <w:rPr>
          <w:rStyle w:val="Cmarkslabel"/>
        </w:rPr>
        <w:t>4 marks</w:t>
      </w:r>
      <w:r>
        <w:tab/>
        <w:t>[1.4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0"/>
        <w:gridCol w:w="4934"/>
      </w:tblGrid>
      <w:tr w:rsidR="00B03697" w14:paraId="7C73E0AC" w14:textId="77777777" w:rsidTr="00B03697">
        <w:tc>
          <w:tcPr>
            <w:tcW w:w="5494" w:type="dxa"/>
          </w:tcPr>
          <w:p w14:paraId="29C5A089" w14:textId="0A236DE0" w:rsidR="00B03697" w:rsidRDefault="00B03697" w:rsidP="00B03697">
            <w:pPr>
              <w:pStyle w:val="Pquestiontextpartsa"/>
            </w:pPr>
            <w:r>
              <w:rPr>
                <w:rStyle w:val="Cquestionpartlabelbold"/>
              </w:rPr>
              <w:t>(a)</w:t>
            </w:r>
            <w:r>
              <w:tab/>
              <w:t>62 × 31</w:t>
            </w:r>
            <w:r>
              <w:br/>
              <w:t>= 60 × 30</w:t>
            </w:r>
            <w:r>
              <w:br/>
              <w:t>= 1800</w:t>
            </w:r>
          </w:p>
        </w:tc>
        <w:tc>
          <w:tcPr>
            <w:tcW w:w="5494" w:type="dxa"/>
          </w:tcPr>
          <w:p w14:paraId="1DAC7792" w14:textId="0C3ACE58" w:rsidR="00B03697" w:rsidRDefault="00B03697" w:rsidP="00B03697">
            <w:pPr>
              <w:pStyle w:val="Pquestiontextpartsa"/>
            </w:pPr>
            <w:r>
              <w:rPr>
                <w:rStyle w:val="Cquestionpartlabelbold"/>
              </w:rPr>
              <w:t>(b)</w:t>
            </w:r>
            <w:r>
              <w:tab/>
              <w:t>8565 ÷ 53</w:t>
            </w:r>
            <w:r>
              <w:br/>
              <w:t>= 9000 ÷ 50</w:t>
            </w:r>
            <w:r>
              <w:br/>
              <w:t>= 900 ÷ 5</w:t>
            </w:r>
            <w:r>
              <w:br/>
              <w:t>= 180</w:t>
            </w:r>
          </w:p>
        </w:tc>
      </w:tr>
    </w:tbl>
    <w:p w14:paraId="2435886B" w14:textId="77777777" w:rsidR="00794E02" w:rsidRDefault="00794E02" w:rsidP="009E30C8">
      <w:pPr>
        <w:pStyle w:val="Pquestionheadingsx"/>
      </w:pPr>
      <w:r>
        <w:t>Question 25</w:t>
      </w:r>
      <w:r>
        <w:tab/>
      </w:r>
      <w:r>
        <w:rPr>
          <w:rStyle w:val="Cmarkslabel"/>
        </w:rPr>
        <w:t>4 marks</w:t>
      </w:r>
      <w:r>
        <w:tab/>
        <w:t>[1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2"/>
        <w:gridCol w:w="4932"/>
      </w:tblGrid>
      <w:tr w:rsidR="00B03697" w14:paraId="57453988" w14:textId="77777777" w:rsidTr="006236C5">
        <w:tc>
          <w:tcPr>
            <w:tcW w:w="5494" w:type="dxa"/>
          </w:tcPr>
          <w:p w14:paraId="04436D46" w14:textId="48188B75" w:rsidR="00B03697" w:rsidRDefault="00B03697" w:rsidP="006236C5">
            <w:pPr>
              <w:pStyle w:val="Pquestiontextpartsa"/>
            </w:pPr>
            <w:r>
              <w:rPr>
                <w:rStyle w:val="Cquestionpartlabelbold"/>
              </w:rPr>
              <w:t>(a)</w:t>
            </w:r>
            <w:r>
              <w:tab/>
              <w:t>8 × (9 – 5) ÷ 2</w:t>
            </w:r>
            <w:r>
              <w:br/>
              <w:t>= 8 × 4 ÷ 2</w:t>
            </w:r>
            <w:r>
              <w:br/>
              <w:t>= 32 ÷ 2</w:t>
            </w:r>
            <w:r>
              <w:br/>
              <w:t>= 16</w:t>
            </w:r>
          </w:p>
        </w:tc>
        <w:tc>
          <w:tcPr>
            <w:tcW w:w="5494" w:type="dxa"/>
          </w:tcPr>
          <w:p w14:paraId="29C3CABB" w14:textId="70AAEBE8" w:rsidR="00B03697" w:rsidRDefault="00B03697" w:rsidP="006236C5">
            <w:pPr>
              <w:pStyle w:val="Pquestiontextpartsa"/>
            </w:pPr>
            <w:r>
              <w:rPr>
                <w:rStyle w:val="Cquestionpartlabelbold"/>
              </w:rPr>
              <w:t>(b)</w:t>
            </w:r>
            <w:r>
              <w:tab/>
              <w:t>28 + 16 ÷ 2 – 6</w:t>
            </w:r>
            <w:r>
              <w:br/>
              <w:t>= 28 + 8 – 6</w:t>
            </w:r>
            <w:r>
              <w:br/>
              <w:t>= 30</w:t>
            </w:r>
          </w:p>
        </w:tc>
      </w:tr>
    </w:tbl>
    <w:p w14:paraId="65BF1C75" w14:textId="77777777" w:rsidR="00794E02" w:rsidRDefault="00794E02" w:rsidP="009E30C8">
      <w:pPr>
        <w:pStyle w:val="Pquestionheadingsx"/>
      </w:pPr>
      <w:r>
        <w:t>Question 26</w:t>
      </w:r>
      <w:r>
        <w:tab/>
      </w:r>
      <w:r>
        <w:rPr>
          <w:rStyle w:val="Cmarkslabel"/>
        </w:rPr>
        <w:t>2 marks</w:t>
      </w:r>
      <w:r>
        <w:tab/>
        <w:t>[1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5"/>
        <w:gridCol w:w="4929"/>
      </w:tblGrid>
      <w:tr w:rsidR="009E30C8" w14:paraId="7B2FD31E" w14:textId="77777777" w:rsidTr="00D160A1">
        <w:tc>
          <w:tcPr>
            <w:tcW w:w="5494" w:type="dxa"/>
          </w:tcPr>
          <w:p w14:paraId="2C92EE5E" w14:textId="1C3B8110" w:rsidR="009E30C8" w:rsidRDefault="009E30C8" w:rsidP="008E607E">
            <w:pPr>
              <w:pStyle w:val="Pquestiontextpartsa"/>
            </w:pPr>
            <w:r w:rsidRPr="0080637B">
              <w:rPr>
                <w:rStyle w:val="Cquestionpartlabelbold"/>
              </w:rPr>
              <w:t>(a)</w:t>
            </w:r>
            <w:r w:rsidRPr="0080637B">
              <w:rPr>
                <w:rStyle w:val="Cquestionpartlabelbold"/>
              </w:rPr>
              <w:tab/>
            </w:r>
            <w:r w:rsidR="008E607E" w:rsidRPr="0080637B">
              <w:t>(8 + 10) ÷ (2 + 4) = 3</w:t>
            </w:r>
          </w:p>
        </w:tc>
        <w:tc>
          <w:tcPr>
            <w:tcW w:w="5494" w:type="dxa"/>
          </w:tcPr>
          <w:p w14:paraId="1BCF4FA9" w14:textId="1797238C" w:rsidR="009E30C8" w:rsidRDefault="009E30C8" w:rsidP="008E607E">
            <w:pPr>
              <w:pStyle w:val="Pquestiontextpartsa"/>
            </w:pPr>
            <w:r w:rsidRPr="0080637B">
              <w:rPr>
                <w:rStyle w:val="Cquestionpartlabelbold"/>
              </w:rPr>
              <w:t>(b)</w:t>
            </w:r>
            <w:r w:rsidRPr="0080637B">
              <w:rPr>
                <w:rStyle w:val="Cquestionpartlabelbold"/>
              </w:rPr>
              <w:tab/>
            </w:r>
            <w:r w:rsidR="008E607E">
              <w:t>37 + 8 ÷ (10 – 6) = 39</w:t>
            </w:r>
          </w:p>
        </w:tc>
      </w:tr>
    </w:tbl>
    <w:p w14:paraId="4BB9F1C3" w14:textId="7DBD980E" w:rsidR="001E18BE" w:rsidRPr="00655B46" w:rsidRDefault="001E18BE" w:rsidP="001E18BE">
      <w:pPr>
        <w:pStyle w:val="Psectionresults"/>
      </w:pPr>
      <w:r w:rsidRPr="00655B46">
        <w:t>Short answer total:</w:t>
      </w:r>
      <w:r w:rsidR="008E607E">
        <w:t xml:space="preserve"> </w:t>
      </w:r>
      <w:r>
        <w:t>40</w:t>
      </w:r>
    </w:p>
    <w:p w14:paraId="45B5A8F9" w14:textId="77777777" w:rsidR="0026291C" w:rsidRDefault="0026291C" w:rsidP="008E607E">
      <w:pPr>
        <w:pStyle w:val="Psectionheading"/>
        <w:keepLines/>
      </w:pPr>
      <w:r>
        <w:lastRenderedPageBreak/>
        <w:t>Extended answer section</w:t>
      </w:r>
    </w:p>
    <w:p w14:paraId="65203E5C" w14:textId="42704B40" w:rsidR="00794E02" w:rsidRDefault="00794E02" w:rsidP="008E607E">
      <w:pPr>
        <w:pStyle w:val="Pquestionheadingsx1stafterhead"/>
        <w:keepLines/>
      </w:pPr>
      <w:r>
        <w:t>Question 27</w:t>
      </w:r>
      <w:r>
        <w:tab/>
      </w:r>
      <w:r>
        <w:rPr>
          <w:rStyle w:val="Cmarkslabel"/>
        </w:rPr>
        <w:t>4 marks</w:t>
      </w:r>
      <w:r w:rsidR="009314E6">
        <w:rPr>
          <w:rStyle w:val="Cmarkslabel"/>
        </w:rPr>
        <w:t xml:space="preserve"> </w:t>
      </w:r>
      <w:r>
        <w:tab/>
        <w:t>[1.3, 1.4, 1.6]</w:t>
      </w:r>
    </w:p>
    <w:p w14:paraId="21052A76" w14:textId="77777777" w:rsidR="0026291C" w:rsidRDefault="0026291C" w:rsidP="008E607E">
      <w:pPr>
        <w:pStyle w:val="Pquestiontextpartsa"/>
        <w:keepNext/>
        <w:keepLines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>30 000</w:t>
      </w:r>
    </w:p>
    <w:p w14:paraId="5E3ABEF1" w14:textId="77777777" w:rsidR="0026291C" w:rsidRDefault="0026291C" w:rsidP="008E607E">
      <w:pPr>
        <w:pStyle w:val="Pquestiontextpartsa"/>
        <w:keepNext/>
        <w:keepLines/>
        <w:rPr>
          <w:rStyle w:val="Cmathsexpressions"/>
        </w:rPr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>
        <w:t>30 000 × 44</w:t>
      </w:r>
      <w:r w:rsidR="00173925">
        <w:br/>
      </w:r>
      <w:r>
        <w:t>= 30 000 × 40 + 30 000 × 4</w:t>
      </w:r>
      <w:r w:rsidR="00173925">
        <w:br/>
      </w:r>
      <w:r>
        <w:t>= 1 200 000 + 120 000</w:t>
      </w:r>
      <w:r w:rsidR="00173925">
        <w:br/>
      </w:r>
      <w:r>
        <w:t>= $1 320 000</w:t>
      </w:r>
    </w:p>
    <w:p w14:paraId="0EBC07BC" w14:textId="4034A73C" w:rsidR="00794E02" w:rsidRDefault="00794E02" w:rsidP="009E30C8">
      <w:pPr>
        <w:pStyle w:val="Pquestionheadingsx"/>
      </w:pPr>
      <w:r>
        <w:t>Question 28</w:t>
      </w:r>
      <w:r>
        <w:tab/>
      </w:r>
      <w:r>
        <w:rPr>
          <w:rStyle w:val="Cmarkslabel"/>
        </w:rPr>
        <w:t>6 marks</w:t>
      </w:r>
      <w:r>
        <w:tab/>
      </w:r>
      <w:r w:rsidR="009314E6">
        <w:t xml:space="preserve"> </w:t>
      </w:r>
      <w:r>
        <w:t>[1.1, 1.4, 1.</w:t>
      </w:r>
      <w:r w:rsidR="009314E6">
        <w:t>6</w:t>
      </w:r>
      <w:r>
        <w:t>]</w:t>
      </w:r>
    </w:p>
    <w:p w14:paraId="5E816527" w14:textId="6E54736B" w:rsidR="0026291C" w:rsidRDefault="0026291C" w:rsidP="00173925">
      <w:pPr>
        <w:pStyle w:val="Pquestiontextpartsa"/>
      </w:pPr>
      <w:r>
        <w:rPr>
          <w:rStyle w:val="Cquestionpartlabelbold"/>
        </w:rPr>
        <w:t>(a)</w:t>
      </w:r>
      <w:r>
        <w:tab/>
        <w:t>First c</w:t>
      </w:r>
      <w:r w:rsidR="00B03697">
        <w:t>all:</w:t>
      </w:r>
      <w:r w:rsidR="00B03697">
        <w:tab/>
        <w:t>35 + 90 = 125</w:t>
      </w:r>
      <w:r w:rsidR="00B03697">
        <w:br/>
        <w:t>Second call:</w:t>
      </w:r>
      <w:r w:rsidR="00B03697">
        <w:br/>
      </w:r>
      <w:r>
        <w:t xml:space="preserve">35 + 4 × </w:t>
      </w:r>
      <w:r w:rsidR="00B03697">
        <w:t>90</w:t>
      </w:r>
      <w:r w:rsidR="00B03697">
        <w:br/>
        <w:t>= 35 + 360</w:t>
      </w:r>
      <w:r w:rsidR="00B03697">
        <w:br/>
        <w:t>= 395</w:t>
      </w:r>
      <w:r w:rsidR="00B03697">
        <w:br/>
        <w:t>Third call:</w:t>
      </w:r>
      <w:r w:rsidR="00B03697">
        <w:br/>
      </w:r>
      <w:r w:rsidR="009E30C8">
        <w:t xml:space="preserve">0 + 65 × 10 </w:t>
      </w:r>
      <w:r>
        <w:t>= 650</w:t>
      </w:r>
      <w:r>
        <w:br/>
        <w:t>Total cost</w:t>
      </w:r>
      <w:r>
        <w:tab/>
        <w:t>= 125 + 395 + 650</w:t>
      </w:r>
      <w:r>
        <w:br/>
        <w:t>= 1170 cents</w:t>
      </w:r>
    </w:p>
    <w:p w14:paraId="2512694E" w14:textId="5CC57C7D" w:rsidR="0026291C" w:rsidRDefault="0026291C" w:rsidP="00173925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226793">
        <w:t>Remaining credit</w:t>
      </w:r>
      <w:r w:rsidR="00226793">
        <w:br/>
      </w:r>
      <w:r>
        <w:t>= Credit – Total cost of calls</w:t>
      </w:r>
      <w:r>
        <w:br/>
        <w:t>= 1500 – (35 + 90 + 35 + 4 × 90 + 65 × 10)</w:t>
      </w:r>
      <w:r>
        <w:br/>
        <w:t>= 1500 – 1170</w:t>
      </w:r>
      <w:r>
        <w:br/>
        <w:t>= 330 cents</w:t>
      </w:r>
    </w:p>
    <w:p w14:paraId="4E5E8A89" w14:textId="77777777" w:rsidR="001E18BE" w:rsidRDefault="001E18BE" w:rsidP="001E18BE">
      <w:pPr>
        <w:pStyle w:val="Psectionresults"/>
      </w:pPr>
      <w:r>
        <w:t>Extended answer total:  10</w:t>
      </w:r>
    </w:p>
    <w:p w14:paraId="34930BAC" w14:textId="0C6EF173" w:rsidR="001E18BE" w:rsidRDefault="001E18BE" w:rsidP="001E18BE">
      <w:pPr>
        <w:pStyle w:val="Psectionresults"/>
      </w:pPr>
      <w:r>
        <w:t>TOTAL test marks:   60</w:t>
      </w:r>
    </w:p>
    <w:sectPr w:rsidR="001E18BE" w:rsidSect="009314E6">
      <w:headerReference w:type="default" r:id="rId11"/>
      <w:footerReference w:type="default" r:id="rId12"/>
      <w:pgSz w:w="11906" w:h="16838"/>
      <w:pgMar w:top="1134" w:right="1134" w:bottom="1134" w:left="1134" w:header="709" w:footer="629" w:gutter="0"/>
      <w:cols w:sep="1" w:space="22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1AC7065" w14:textId="77777777" w:rsidR="00AC7ABA" w:rsidRDefault="00AC7ABA">
      <w:r>
        <w:separator/>
      </w:r>
    </w:p>
  </w:endnote>
  <w:endnote w:type="continuationSeparator" w:id="0">
    <w:p w14:paraId="7660E1C5" w14:textId="77777777" w:rsidR="00AC7ABA" w:rsidRDefault="00AC7A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06E36E" w14:textId="77777777" w:rsidR="00ED2ADB" w:rsidRPr="00ED2ADB" w:rsidRDefault="00ED2ADB" w:rsidP="00ED2AD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C1511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B4EDBF" w14:textId="77777777" w:rsidR="00AC7ABA" w:rsidRDefault="00AC7ABA">
      <w:r>
        <w:separator/>
      </w:r>
    </w:p>
  </w:footnote>
  <w:footnote w:type="continuationSeparator" w:id="0">
    <w:p w14:paraId="59212F66" w14:textId="77777777" w:rsidR="00AC7ABA" w:rsidRDefault="00AC7AB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9EED6B" w14:textId="55D6B7E1" w:rsidR="00B47CBA" w:rsidRPr="009314E6" w:rsidRDefault="009314E6" w:rsidP="009314E6">
    <w:pPr>
      <w:pStyle w:val="Pheadertext"/>
    </w:pPr>
    <w:r>
      <w:t>Pearson Mathematics 7    Whole numbers — Test B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0D52725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F6655A"/>
    <w:multiLevelType w:val="hybridMultilevel"/>
    <w:tmpl w:val="D6B8DC12"/>
    <w:lvl w:ilvl="0" w:tplc="8F0A059E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AA7784"/>
    <w:multiLevelType w:val="hybridMultilevel"/>
    <w:tmpl w:val="4D145554"/>
    <w:lvl w:ilvl="0" w:tplc="C2EE99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7E54CD"/>
    <w:multiLevelType w:val="hybridMultilevel"/>
    <w:tmpl w:val="410CBC6C"/>
    <w:lvl w:ilvl="0" w:tplc="F77CF12C">
      <w:start w:val="1"/>
      <w:numFmt w:val="decimal"/>
      <w:lvlText w:val="Question %1"/>
      <w:lvlJc w:val="left"/>
      <w:pPr>
        <w:ind w:left="1440" w:hanging="360"/>
      </w:pPr>
      <w:rPr>
        <w:rFonts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931588"/>
    <w:multiLevelType w:val="hybridMultilevel"/>
    <w:tmpl w:val="D6B8DC12"/>
    <w:lvl w:ilvl="0" w:tplc="8F0A059E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E444759"/>
    <w:multiLevelType w:val="hybridMultilevel"/>
    <w:tmpl w:val="1EEEECA8"/>
    <w:lvl w:ilvl="0" w:tplc="2762401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194C1A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3F5926"/>
    <w:multiLevelType w:val="hybridMultilevel"/>
    <w:tmpl w:val="008A065A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484A6E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63FD9"/>
    <w:multiLevelType w:val="hybridMultilevel"/>
    <w:tmpl w:val="9886C07A"/>
    <w:lvl w:ilvl="0" w:tplc="311EC3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6108B9"/>
    <w:multiLevelType w:val="hybridMultilevel"/>
    <w:tmpl w:val="FAD8CBD0"/>
    <w:lvl w:ilvl="0" w:tplc="71A42D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270911"/>
    <w:multiLevelType w:val="hybridMultilevel"/>
    <w:tmpl w:val="C3FE9A06"/>
    <w:lvl w:ilvl="0" w:tplc="E5E2AB7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934FD8"/>
    <w:multiLevelType w:val="hybridMultilevel"/>
    <w:tmpl w:val="42F03C22"/>
    <w:lvl w:ilvl="0" w:tplc="9788CA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B0039E9"/>
    <w:multiLevelType w:val="hybridMultilevel"/>
    <w:tmpl w:val="92E86AFC"/>
    <w:lvl w:ilvl="0" w:tplc="03149668">
      <w:start w:val="1"/>
      <w:numFmt w:val="lowerLetter"/>
      <w:lvlText w:val="(%1)"/>
      <w:lvlJc w:val="left"/>
      <w:pPr>
        <w:ind w:left="46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85" w:hanging="360"/>
      </w:pPr>
    </w:lvl>
    <w:lvl w:ilvl="2" w:tplc="0C09001B" w:tentative="1">
      <w:start w:val="1"/>
      <w:numFmt w:val="lowerRoman"/>
      <w:lvlText w:val="%3."/>
      <w:lvlJc w:val="right"/>
      <w:pPr>
        <w:ind w:left="1905" w:hanging="180"/>
      </w:pPr>
    </w:lvl>
    <w:lvl w:ilvl="3" w:tplc="0C09000F" w:tentative="1">
      <w:start w:val="1"/>
      <w:numFmt w:val="decimal"/>
      <w:lvlText w:val="%4."/>
      <w:lvlJc w:val="left"/>
      <w:pPr>
        <w:ind w:left="2625" w:hanging="360"/>
      </w:pPr>
    </w:lvl>
    <w:lvl w:ilvl="4" w:tplc="0C090019" w:tentative="1">
      <w:start w:val="1"/>
      <w:numFmt w:val="lowerLetter"/>
      <w:lvlText w:val="%5."/>
      <w:lvlJc w:val="left"/>
      <w:pPr>
        <w:ind w:left="3345" w:hanging="360"/>
      </w:pPr>
    </w:lvl>
    <w:lvl w:ilvl="5" w:tplc="0C09001B" w:tentative="1">
      <w:start w:val="1"/>
      <w:numFmt w:val="lowerRoman"/>
      <w:lvlText w:val="%6."/>
      <w:lvlJc w:val="right"/>
      <w:pPr>
        <w:ind w:left="4065" w:hanging="180"/>
      </w:pPr>
    </w:lvl>
    <w:lvl w:ilvl="6" w:tplc="0C09000F" w:tentative="1">
      <w:start w:val="1"/>
      <w:numFmt w:val="decimal"/>
      <w:lvlText w:val="%7."/>
      <w:lvlJc w:val="left"/>
      <w:pPr>
        <w:ind w:left="4785" w:hanging="360"/>
      </w:pPr>
    </w:lvl>
    <w:lvl w:ilvl="7" w:tplc="0C090019" w:tentative="1">
      <w:start w:val="1"/>
      <w:numFmt w:val="lowerLetter"/>
      <w:lvlText w:val="%8."/>
      <w:lvlJc w:val="left"/>
      <w:pPr>
        <w:ind w:left="5505" w:hanging="360"/>
      </w:pPr>
    </w:lvl>
    <w:lvl w:ilvl="8" w:tplc="0C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9">
    <w:nsid w:val="3E54628A"/>
    <w:multiLevelType w:val="hybridMultilevel"/>
    <w:tmpl w:val="54828874"/>
    <w:lvl w:ilvl="0" w:tplc="579ECD66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FE3068D"/>
    <w:multiLevelType w:val="hybridMultilevel"/>
    <w:tmpl w:val="50EE2358"/>
    <w:lvl w:ilvl="0" w:tplc="6096CC0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FC20C7"/>
    <w:multiLevelType w:val="hybridMultilevel"/>
    <w:tmpl w:val="45486596"/>
    <w:lvl w:ilvl="0" w:tplc="A588C71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C1D1AB9"/>
    <w:multiLevelType w:val="multilevel"/>
    <w:tmpl w:val="4D145554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FD403DB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6192136"/>
    <w:multiLevelType w:val="hybridMultilevel"/>
    <w:tmpl w:val="A59CE09A"/>
    <w:lvl w:ilvl="0" w:tplc="E674A3C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29"/>
  </w:num>
  <w:num w:numId="3">
    <w:abstractNumId w:val="24"/>
  </w:num>
  <w:num w:numId="4">
    <w:abstractNumId w:val="30"/>
  </w:num>
  <w:num w:numId="5">
    <w:abstractNumId w:val="5"/>
  </w:num>
  <w:num w:numId="6">
    <w:abstractNumId w:val="20"/>
  </w:num>
  <w:num w:numId="7">
    <w:abstractNumId w:val="22"/>
  </w:num>
  <w:num w:numId="8">
    <w:abstractNumId w:val="21"/>
  </w:num>
  <w:num w:numId="9">
    <w:abstractNumId w:val="1"/>
  </w:num>
  <w:num w:numId="10">
    <w:abstractNumId w:val="8"/>
  </w:num>
  <w:num w:numId="11">
    <w:abstractNumId w:val="25"/>
  </w:num>
  <w:num w:numId="12">
    <w:abstractNumId w:val="12"/>
  </w:num>
  <w:num w:numId="13">
    <w:abstractNumId w:val="10"/>
  </w:num>
  <w:num w:numId="14">
    <w:abstractNumId w:val="18"/>
  </w:num>
  <w:num w:numId="15">
    <w:abstractNumId w:val="27"/>
  </w:num>
  <w:num w:numId="16">
    <w:abstractNumId w:val="7"/>
  </w:num>
  <w:num w:numId="17">
    <w:abstractNumId w:val="11"/>
  </w:num>
  <w:num w:numId="18">
    <w:abstractNumId w:val="2"/>
  </w:num>
  <w:num w:numId="19">
    <w:abstractNumId w:val="9"/>
  </w:num>
  <w:num w:numId="20">
    <w:abstractNumId w:val="23"/>
  </w:num>
  <w:num w:numId="21">
    <w:abstractNumId w:val="14"/>
  </w:num>
  <w:num w:numId="22">
    <w:abstractNumId w:val="19"/>
  </w:num>
  <w:num w:numId="23">
    <w:abstractNumId w:val="15"/>
  </w:num>
  <w:num w:numId="24">
    <w:abstractNumId w:val="13"/>
  </w:num>
  <w:num w:numId="25">
    <w:abstractNumId w:val="28"/>
  </w:num>
  <w:num w:numId="26">
    <w:abstractNumId w:val="3"/>
  </w:num>
  <w:num w:numId="27">
    <w:abstractNumId w:val="26"/>
  </w:num>
  <w:num w:numId="28">
    <w:abstractNumId w:val="16"/>
  </w:num>
  <w:num w:numId="29">
    <w:abstractNumId w:val="4"/>
  </w:num>
  <w:num w:numId="30">
    <w:abstractNumId w:val="0"/>
  </w:num>
  <w:num w:numId="3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14B3"/>
    <w:rsid w:val="00173925"/>
    <w:rsid w:val="001E18BE"/>
    <w:rsid w:val="002169E8"/>
    <w:rsid w:val="002216E8"/>
    <w:rsid w:val="00226793"/>
    <w:rsid w:val="0026254E"/>
    <w:rsid w:val="0026291C"/>
    <w:rsid w:val="00264FD8"/>
    <w:rsid w:val="002F1DC5"/>
    <w:rsid w:val="002F642C"/>
    <w:rsid w:val="00351E5E"/>
    <w:rsid w:val="00354D24"/>
    <w:rsid w:val="0036119A"/>
    <w:rsid w:val="00382BB8"/>
    <w:rsid w:val="003E14B3"/>
    <w:rsid w:val="00405497"/>
    <w:rsid w:val="00414273"/>
    <w:rsid w:val="00414B3B"/>
    <w:rsid w:val="00420973"/>
    <w:rsid w:val="0052762A"/>
    <w:rsid w:val="005C0FAF"/>
    <w:rsid w:val="005D4BBB"/>
    <w:rsid w:val="006968C8"/>
    <w:rsid w:val="00794E02"/>
    <w:rsid w:val="008E607E"/>
    <w:rsid w:val="009314E6"/>
    <w:rsid w:val="009342EA"/>
    <w:rsid w:val="009B06E2"/>
    <w:rsid w:val="009E30C8"/>
    <w:rsid w:val="00A478B0"/>
    <w:rsid w:val="00A5091B"/>
    <w:rsid w:val="00A60677"/>
    <w:rsid w:val="00A7663D"/>
    <w:rsid w:val="00AB334D"/>
    <w:rsid w:val="00AC1511"/>
    <w:rsid w:val="00AC7ABA"/>
    <w:rsid w:val="00B03697"/>
    <w:rsid w:val="00B47CBA"/>
    <w:rsid w:val="00B8075C"/>
    <w:rsid w:val="00BA1EAE"/>
    <w:rsid w:val="00C01696"/>
    <w:rsid w:val="00C02170"/>
    <w:rsid w:val="00C928DF"/>
    <w:rsid w:val="00CE5252"/>
    <w:rsid w:val="00CF2924"/>
    <w:rsid w:val="00D1091F"/>
    <w:rsid w:val="00DD45BD"/>
    <w:rsid w:val="00DE2318"/>
    <w:rsid w:val="00E76E5F"/>
    <w:rsid w:val="00E951B7"/>
    <w:rsid w:val="00ED2ADB"/>
    <w:rsid w:val="00FB7A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775183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14E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9314E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9314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314E6"/>
    <w:rPr>
      <w:rFonts w:ascii="Tahoma" w:hAnsi="Tahoma" w:cs="Tahoma"/>
      <w:sz w:val="16"/>
      <w:szCs w:val="16"/>
      <w:lang w:eastAsia="en-AU"/>
    </w:rPr>
  </w:style>
  <w:style w:type="table" w:styleId="TableGrid">
    <w:name w:val="Table Grid"/>
    <w:basedOn w:val="TableNormal"/>
    <w:rsid w:val="009314E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9314E6"/>
    <w:pPr>
      <w:ind w:left="720"/>
      <w:contextualSpacing/>
    </w:pPr>
  </w:style>
  <w:style w:type="character" w:customStyle="1" w:styleId="Heading1Char">
    <w:name w:val="Heading 1 Char"/>
    <w:rsid w:val="009314E6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9314E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314E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9314E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9314E6"/>
    <w:rPr>
      <w:sz w:val="24"/>
      <w:szCs w:val="24"/>
      <w:lang w:eastAsia="en-AU"/>
    </w:rPr>
  </w:style>
  <w:style w:type="character" w:customStyle="1" w:styleId="Halflinespacer">
    <w:name w:val="Half line spacer"/>
    <w:rPr>
      <w:sz w:val="12"/>
    </w:rPr>
  </w:style>
  <w:style w:type="paragraph" w:customStyle="1" w:styleId="PHangingindent">
    <w:name w:val="P: Hanging indent"/>
    <w:basedOn w:val="Normal"/>
    <w:pPr>
      <w:ind w:left="340" w:hanging="340"/>
    </w:pPr>
    <w:rPr>
      <w:szCs w:val="20"/>
    </w:rPr>
  </w:style>
  <w:style w:type="paragraph" w:customStyle="1" w:styleId="Psectionheading">
    <w:name w:val="P: section heading"/>
    <w:next w:val="Pbodytextfullout"/>
    <w:rsid w:val="009314E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9314E6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9314E6"/>
    <w:pPr>
      <w:spacing w:after="80"/>
    </w:pPr>
    <w:rPr>
      <w:rFonts w:ascii="Calibri" w:hAnsi="Calibri"/>
    </w:rPr>
  </w:style>
  <w:style w:type="paragraph" w:customStyle="1" w:styleId="Pquestiontextpartsa">
    <w:name w:val="P: question text parts (a)"/>
    <w:basedOn w:val="Pquestiontextmainstem"/>
    <w:qFormat/>
    <w:rsid w:val="009314E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9314E6"/>
    <w:pPr>
      <w:spacing w:after="0"/>
      <w:jc w:val="center"/>
    </w:pPr>
  </w:style>
  <w:style w:type="character" w:customStyle="1" w:styleId="Cquestionpartlabelbold">
    <w:name w:val="C: question part label bold"/>
    <w:uiPriority w:val="1"/>
    <w:qFormat/>
    <w:rsid w:val="009314E6"/>
    <w:rPr>
      <w:b/>
    </w:rPr>
  </w:style>
  <w:style w:type="character" w:customStyle="1" w:styleId="Cmathsexpressions">
    <w:name w:val="C: maths expressions"/>
    <w:uiPriority w:val="1"/>
    <w:qFormat/>
    <w:rsid w:val="009314E6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9314E6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9314E6"/>
    <w:pPr>
      <w:spacing w:before="0"/>
    </w:pPr>
  </w:style>
  <w:style w:type="paragraph" w:customStyle="1" w:styleId="Pquestionheadingmc">
    <w:name w:val="P: question heading mc"/>
    <w:basedOn w:val="Pbodytextfullout"/>
    <w:qFormat/>
    <w:rsid w:val="009314E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1stafterhead">
    <w:name w:val="P: question heading s/x (1st after head)"/>
    <w:basedOn w:val="Pquestionheadingsx"/>
    <w:qFormat/>
    <w:rsid w:val="009314E6"/>
    <w:pPr>
      <w:spacing w:before="0"/>
    </w:pPr>
  </w:style>
  <w:style w:type="character" w:customStyle="1" w:styleId="Cmarkslabel">
    <w:name w:val="C: marks label"/>
    <w:uiPriority w:val="1"/>
    <w:qFormat/>
    <w:rsid w:val="009314E6"/>
    <w:rPr>
      <w:rFonts w:ascii="Calibri" w:hAnsi="Calibri"/>
      <w:b/>
      <w:i/>
    </w:rPr>
  </w:style>
  <w:style w:type="paragraph" w:customStyle="1" w:styleId="Psectionresults">
    <w:name w:val="P: section results"/>
    <w:qFormat/>
    <w:rsid w:val="009314E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9314E6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9314E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9314E6"/>
    <w:rPr>
      <w:b/>
      <w:i w:val="0"/>
      <w:sz w:val="18"/>
    </w:rPr>
  </w:style>
  <w:style w:type="character" w:styleId="CommentReference">
    <w:name w:val="annotation reference"/>
    <w:basedOn w:val="DefaultParagraphFont"/>
    <w:rsid w:val="009314E6"/>
    <w:rPr>
      <w:sz w:val="16"/>
      <w:szCs w:val="16"/>
    </w:rPr>
  </w:style>
  <w:style w:type="paragraph" w:styleId="CommentText">
    <w:name w:val="annotation text"/>
    <w:basedOn w:val="Normal"/>
    <w:link w:val="CommentTextChar"/>
    <w:rsid w:val="009314E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314E6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9314E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314E6"/>
    <w:rPr>
      <w:b/>
      <w:bCs/>
      <w:lang w:eastAsia="en-AU"/>
    </w:rPr>
  </w:style>
  <w:style w:type="character" w:customStyle="1" w:styleId="Halflinespace">
    <w:name w:val="Half line space"/>
    <w:rsid w:val="009314E6"/>
    <w:rPr>
      <w:sz w:val="12"/>
    </w:rPr>
  </w:style>
  <w:style w:type="paragraph" w:customStyle="1" w:styleId="Hangingindent">
    <w:name w:val="Hanging indent"/>
    <w:basedOn w:val="Normal"/>
    <w:rsid w:val="009314E6"/>
    <w:pPr>
      <w:ind w:left="340" w:hanging="340"/>
    </w:pPr>
    <w:rPr>
      <w:szCs w:val="20"/>
    </w:rPr>
  </w:style>
  <w:style w:type="character" w:customStyle="1" w:styleId="Pboldasis">
    <w:name w:val="P:  bold as is"/>
    <w:basedOn w:val="DefaultParagraphFont"/>
    <w:rsid w:val="009314E6"/>
    <w:rPr>
      <w:b/>
    </w:rPr>
  </w:style>
  <w:style w:type="character" w:customStyle="1" w:styleId="Pemphasisasis">
    <w:name w:val="P:  emphasis as is"/>
    <w:basedOn w:val="DefaultParagraphFont"/>
    <w:rsid w:val="009314E6"/>
    <w:rPr>
      <w:i/>
    </w:rPr>
  </w:style>
  <w:style w:type="paragraph" w:customStyle="1" w:styleId="Pbodytextfullout">
    <w:name w:val="P: body text fullout"/>
    <w:basedOn w:val="Normal"/>
    <w:rsid w:val="009314E6"/>
    <w:pPr>
      <w:spacing w:after="120"/>
    </w:pPr>
  </w:style>
  <w:style w:type="paragraph" w:customStyle="1" w:styleId="Pdot">
    <w:name w:val="P: dot"/>
    <w:rsid w:val="009314E6"/>
    <w:pPr>
      <w:keepLines/>
      <w:numPr>
        <w:numId w:val="3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9314E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9314E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9314E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9314E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9314E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9314E6"/>
    <w:pPr>
      <w:ind w:hanging="397"/>
    </w:pPr>
  </w:style>
  <w:style w:type="paragraph" w:customStyle="1" w:styleId="PtitleA">
    <w:name w:val="P: title A"/>
    <w:rsid w:val="009314E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9314E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14E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9314E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9314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314E6"/>
    <w:rPr>
      <w:rFonts w:ascii="Tahoma" w:hAnsi="Tahoma" w:cs="Tahoma"/>
      <w:sz w:val="16"/>
      <w:szCs w:val="16"/>
      <w:lang w:eastAsia="en-AU"/>
    </w:rPr>
  </w:style>
  <w:style w:type="table" w:styleId="TableGrid">
    <w:name w:val="Table Grid"/>
    <w:basedOn w:val="TableNormal"/>
    <w:rsid w:val="009314E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9314E6"/>
    <w:pPr>
      <w:ind w:left="720"/>
      <w:contextualSpacing/>
    </w:pPr>
  </w:style>
  <w:style w:type="character" w:customStyle="1" w:styleId="Heading1Char">
    <w:name w:val="Heading 1 Char"/>
    <w:rsid w:val="009314E6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9314E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314E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9314E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9314E6"/>
    <w:rPr>
      <w:sz w:val="24"/>
      <w:szCs w:val="24"/>
      <w:lang w:eastAsia="en-AU"/>
    </w:rPr>
  </w:style>
  <w:style w:type="character" w:customStyle="1" w:styleId="Halflinespacer">
    <w:name w:val="Half line spacer"/>
    <w:rPr>
      <w:sz w:val="12"/>
    </w:rPr>
  </w:style>
  <w:style w:type="paragraph" w:customStyle="1" w:styleId="PHangingindent">
    <w:name w:val="P: Hanging indent"/>
    <w:basedOn w:val="Normal"/>
    <w:pPr>
      <w:ind w:left="340" w:hanging="340"/>
    </w:pPr>
    <w:rPr>
      <w:szCs w:val="20"/>
    </w:rPr>
  </w:style>
  <w:style w:type="paragraph" w:customStyle="1" w:styleId="Psectionheading">
    <w:name w:val="P: section heading"/>
    <w:next w:val="Pbodytextfullout"/>
    <w:rsid w:val="009314E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9314E6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9314E6"/>
    <w:pPr>
      <w:spacing w:after="80"/>
    </w:pPr>
    <w:rPr>
      <w:rFonts w:ascii="Calibri" w:hAnsi="Calibri"/>
    </w:rPr>
  </w:style>
  <w:style w:type="paragraph" w:customStyle="1" w:styleId="Pquestiontextpartsa">
    <w:name w:val="P: question text parts (a)"/>
    <w:basedOn w:val="Pquestiontextmainstem"/>
    <w:qFormat/>
    <w:rsid w:val="009314E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9314E6"/>
    <w:pPr>
      <w:spacing w:after="0"/>
      <w:jc w:val="center"/>
    </w:pPr>
  </w:style>
  <w:style w:type="character" w:customStyle="1" w:styleId="Cquestionpartlabelbold">
    <w:name w:val="C: question part label bold"/>
    <w:uiPriority w:val="1"/>
    <w:qFormat/>
    <w:rsid w:val="009314E6"/>
    <w:rPr>
      <w:b/>
    </w:rPr>
  </w:style>
  <w:style w:type="character" w:customStyle="1" w:styleId="Cmathsexpressions">
    <w:name w:val="C: maths expressions"/>
    <w:uiPriority w:val="1"/>
    <w:qFormat/>
    <w:rsid w:val="009314E6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9314E6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9314E6"/>
    <w:pPr>
      <w:spacing w:before="0"/>
    </w:pPr>
  </w:style>
  <w:style w:type="paragraph" w:customStyle="1" w:styleId="Pquestionheadingmc">
    <w:name w:val="P: question heading mc"/>
    <w:basedOn w:val="Pbodytextfullout"/>
    <w:qFormat/>
    <w:rsid w:val="009314E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1stafterhead">
    <w:name w:val="P: question heading s/x (1st after head)"/>
    <w:basedOn w:val="Pquestionheadingsx"/>
    <w:qFormat/>
    <w:rsid w:val="009314E6"/>
    <w:pPr>
      <w:spacing w:before="0"/>
    </w:pPr>
  </w:style>
  <w:style w:type="character" w:customStyle="1" w:styleId="Cmarkslabel">
    <w:name w:val="C: marks label"/>
    <w:uiPriority w:val="1"/>
    <w:qFormat/>
    <w:rsid w:val="009314E6"/>
    <w:rPr>
      <w:rFonts w:ascii="Calibri" w:hAnsi="Calibri"/>
      <w:b/>
      <w:i/>
    </w:rPr>
  </w:style>
  <w:style w:type="paragraph" w:customStyle="1" w:styleId="Psectionresults">
    <w:name w:val="P: section results"/>
    <w:qFormat/>
    <w:rsid w:val="009314E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9314E6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9314E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9314E6"/>
    <w:rPr>
      <w:b/>
      <w:i w:val="0"/>
      <w:sz w:val="18"/>
    </w:rPr>
  </w:style>
  <w:style w:type="character" w:styleId="CommentReference">
    <w:name w:val="annotation reference"/>
    <w:basedOn w:val="DefaultParagraphFont"/>
    <w:rsid w:val="009314E6"/>
    <w:rPr>
      <w:sz w:val="16"/>
      <w:szCs w:val="16"/>
    </w:rPr>
  </w:style>
  <w:style w:type="paragraph" w:styleId="CommentText">
    <w:name w:val="annotation text"/>
    <w:basedOn w:val="Normal"/>
    <w:link w:val="CommentTextChar"/>
    <w:rsid w:val="009314E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314E6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9314E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314E6"/>
    <w:rPr>
      <w:b/>
      <w:bCs/>
      <w:lang w:eastAsia="en-AU"/>
    </w:rPr>
  </w:style>
  <w:style w:type="character" w:customStyle="1" w:styleId="Halflinespace">
    <w:name w:val="Half line space"/>
    <w:rsid w:val="009314E6"/>
    <w:rPr>
      <w:sz w:val="12"/>
    </w:rPr>
  </w:style>
  <w:style w:type="paragraph" w:customStyle="1" w:styleId="Hangingindent">
    <w:name w:val="Hanging indent"/>
    <w:basedOn w:val="Normal"/>
    <w:rsid w:val="009314E6"/>
    <w:pPr>
      <w:ind w:left="340" w:hanging="340"/>
    </w:pPr>
    <w:rPr>
      <w:szCs w:val="20"/>
    </w:rPr>
  </w:style>
  <w:style w:type="character" w:customStyle="1" w:styleId="Pboldasis">
    <w:name w:val="P:  bold as is"/>
    <w:basedOn w:val="DefaultParagraphFont"/>
    <w:rsid w:val="009314E6"/>
    <w:rPr>
      <w:b/>
    </w:rPr>
  </w:style>
  <w:style w:type="character" w:customStyle="1" w:styleId="Pemphasisasis">
    <w:name w:val="P:  emphasis as is"/>
    <w:basedOn w:val="DefaultParagraphFont"/>
    <w:rsid w:val="009314E6"/>
    <w:rPr>
      <w:i/>
    </w:rPr>
  </w:style>
  <w:style w:type="paragraph" w:customStyle="1" w:styleId="Pbodytextfullout">
    <w:name w:val="P: body text fullout"/>
    <w:basedOn w:val="Normal"/>
    <w:rsid w:val="009314E6"/>
    <w:pPr>
      <w:spacing w:after="120"/>
    </w:pPr>
  </w:style>
  <w:style w:type="paragraph" w:customStyle="1" w:styleId="Pdot">
    <w:name w:val="P: dot"/>
    <w:rsid w:val="009314E6"/>
    <w:pPr>
      <w:keepLines/>
      <w:numPr>
        <w:numId w:val="3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9314E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9314E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9314E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9314E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9314E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9314E6"/>
    <w:pPr>
      <w:ind w:hanging="397"/>
    </w:pPr>
  </w:style>
  <w:style w:type="paragraph" w:customStyle="1" w:styleId="PtitleA">
    <w:name w:val="P: title A"/>
    <w:rsid w:val="009314E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9314E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846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5</Pages>
  <Words>493</Words>
  <Characters>281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hich one of the following has the same value as 18 × 6</vt:lpstr>
    </vt:vector>
  </TitlesOfParts>
  <Company>Pearson</Company>
  <LinksUpToDate>false</LinksUpToDate>
  <CharactersWithSpaces>3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ich one of the following has the same value as 18 × 6</dc:title>
  <dc:subject/>
  <dc:creator>Pearson Australia</dc:creator>
  <cp:keywords/>
  <cp:lastModifiedBy>Tim Carruthers</cp:lastModifiedBy>
  <cp:revision>16</cp:revision>
  <cp:lastPrinted>2011-02-28T23:13:00Z</cp:lastPrinted>
  <dcterms:created xsi:type="dcterms:W3CDTF">2016-09-16T04:28:00Z</dcterms:created>
  <dcterms:modified xsi:type="dcterms:W3CDTF">2016-11-14T04:25:00Z</dcterms:modified>
</cp:coreProperties>
</file>